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9C2EBB" w14:textId="77777777" w:rsidR="003D3E55" w:rsidRDefault="003D3E55" w:rsidP="003D3E55">
      <w:pPr>
        <w:rPr>
          <w:b/>
          <w:color w:val="FF6600"/>
          <w:sz w:val="44"/>
          <w:szCs w:val="44"/>
        </w:rPr>
      </w:pPr>
      <w:bookmarkStart w:id="0" w:name="_GoBack"/>
      <w:bookmarkEnd w:id="0"/>
    </w:p>
    <w:p w14:paraId="01B97003" w14:textId="77777777" w:rsidR="003D3E55" w:rsidRDefault="003D3E55" w:rsidP="003D3E55">
      <w:pPr>
        <w:rPr>
          <w:b/>
          <w:color w:val="FF6600"/>
          <w:sz w:val="44"/>
          <w:szCs w:val="44"/>
        </w:rPr>
      </w:pPr>
    </w:p>
    <w:p w14:paraId="420ADFC8" w14:textId="77777777" w:rsidR="003D3E55" w:rsidRDefault="003D3E55" w:rsidP="003D3E55">
      <w:pPr>
        <w:rPr>
          <w:b/>
          <w:color w:val="FF6600"/>
          <w:sz w:val="44"/>
          <w:szCs w:val="44"/>
        </w:rPr>
      </w:pPr>
    </w:p>
    <w:p w14:paraId="3637DA72" w14:textId="77777777" w:rsidR="003D3E55" w:rsidRDefault="003D3E55" w:rsidP="003D3E55">
      <w:pPr>
        <w:rPr>
          <w:b/>
          <w:color w:val="FF6600"/>
          <w:sz w:val="44"/>
          <w:szCs w:val="44"/>
        </w:rPr>
      </w:pPr>
    </w:p>
    <w:p w14:paraId="17C40947" w14:textId="77777777" w:rsidR="003D3E55" w:rsidRDefault="003D3E55" w:rsidP="003D3E55">
      <w:pPr>
        <w:rPr>
          <w:b/>
          <w:color w:val="FF6600"/>
          <w:sz w:val="44"/>
          <w:szCs w:val="44"/>
        </w:rPr>
      </w:pPr>
    </w:p>
    <w:p w14:paraId="56A4B5AB" w14:textId="77777777" w:rsidR="003D3E55" w:rsidRDefault="003D3E55" w:rsidP="003D3E55">
      <w:pPr>
        <w:rPr>
          <w:b/>
          <w:color w:val="FF6600"/>
          <w:sz w:val="44"/>
          <w:szCs w:val="44"/>
        </w:rPr>
      </w:pPr>
    </w:p>
    <w:p w14:paraId="07DA48E7" w14:textId="77777777" w:rsidR="003D3E55" w:rsidRPr="00AE5068" w:rsidRDefault="003D3E55" w:rsidP="003D3E55">
      <w:pPr>
        <w:rPr>
          <w:b/>
          <w:color w:val="FF6600"/>
          <w:sz w:val="44"/>
          <w:szCs w:val="44"/>
        </w:rPr>
      </w:pPr>
    </w:p>
    <w:p w14:paraId="5C2B68FC" w14:textId="77777777" w:rsidR="003D3E55" w:rsidRPr="00AE5068" w:rsidRDefault="003D3E55" w:rsidP="003D3E55">
      <w:pPr>
        <w:jc w:val="center"/>
        <w:rPr>
          <w:b/>
          <w:color w:val="FF6600"/>
          <w:sz w:val="44"/>
          <w:szCs w:val="44"/>
        </w:rPr>
      </w:pPr>
      <w:r w:rsidRPr="00AE5068">
        <w:rPr>
          <w:b/>
          <w:color w:val="FF6600"/>
          <w:sz w:val="44"/>
          <w:szCs w:val="44"/>
        </w:rPr>
        <w:t>POROČILO</w:t>
      </w:r>
    </w:p>
    <w:p w14:paraId="086765B0" w14:textId="77777777" w:rsidR="003D3E55" w:rsidRPr="00AE5068" w:rsidRDefault="003D3E55" w:rsidP="003D3E55">
      <w:pPr>
        <w:ind w:left="360"/>
        <w:rPr>
          <w:b/>
          <w:color w:val="FF6600"/>
          <w:sz w:val="44"/>
          <w:szCs w:val="44"/>
        </w:rPr>
      </w:pPr>
    </w:p>
    <w:p w14:paraId="01B4D820" w14:textId="77777777" w:rsidR="003D3E55" w:rsidRPr="00AE5068" w:rsidRDefault="003D3E55" w:rsidP="00537BDA">
      <w:pPr>
        <w:ind w:left="360"/>
        <w:jc w:val="center"/>
        <w:rPr>
          <w:b/>
          <w:color w:val="FF6600"/>
          <w:sz w:val="44"/>
          <w:szCs w:val="44"/>
        </w:rPr>
      </w:pPr>
      <w:r>
        <w:rPr>
          <w:b/>
          <w:color w:val="FF6600"/>
          <w:sz w:val="44"/>
          <w:szCs w:val="44"/>
        </w:rPr>
        <w:t>2</w:t>
      </w:r>
      <w:r w:rsidRPr="00AE5068">
        <w:rPr>
          <w:b/>
          <w:color w:val="FF6600"/>
          <w:sz w:val="44"/>
          <w:szCs w:val="44"/>
        </w:rPr>
        <w:t>.VAJA</w:t>
      </w:r>
    </w:p>
    <w:p w14:paraId="11D3E62C" w14:textId="77777777" w:rsidR="003D3E55" w:rsidRPr="00AE5068" w:rsidRDefault="003D3E55" w:rsidP="003D3E55">
      <w:pPr>
        <w:ind w:left="360"/>
        <w:jc w:val="center"/>
        <w:rPr>
          <w:b/>
          <w:color w:val="FF6600"/>
          <w:sz w:val="44"/>
          <w:szCs w:val="44"/>
        </w:rPr>
      </w:pPr>
    </w:p>
    <w:p w14:paraId="0931CF5A" w14:textId="77777777" w:rsidR="003D3E55" w:rsidRDefault="003D3E55" w:rsidP="003D3E55">
      <w:pPr>
        <w:jc w:val="center"/>
        <w:rPr>
          <w:b/>
          <w:sz w:val="44"/>
          <w:szCs w:val="44"/>
        </w:rPr>
      </w:pPr>
      <w:r>
        <w:rPr>
          <w:b/>
          <w:color w:val="FF6600"/>
          <w:sz w:val="44"/>
          <w:szCs w:val="44"/>
        </w:rPr>
        <w:t>MERJENJE PROŽNOSTNEGA KOEFICIENTA VZMETI</w:t>
      </w:r>
    </w:p>
    <w:p w14:paraId="56EC5E00" w14:textId="77777777" w:rsidR="003D3E55" w:rsidRDefault="003D3E55"/>
    <w:p w14:paraId="44DF0994" w14:textId="77777777" w:rsidR="003D3E55" w:rsidRDefault="003D3E55"/>
    <w:p w14:paraId="3B7F5BF7" w14:textId="77777777" w:rsidR="003D3E55" w:rsidRDefault="003D3E55"/>
    <w:p w14:paraId="1FF7ED79" w14:textId="77777777" w:rsidR="003D3E55" w:rsidRDefault="003D3E55"/>
    <w:p w14:paraId="055DED2A" w14:textId="77777777" w:rsidR="003D3E55" w:rsidRDefault="003D3E55"/>
    <w:p w14:paraId="7F600C31" w14:textId="77777777" w:rsidR="003D3E55" w:rsidRDefault="003D3E55"/>
    <w:p w14:paraId="22C0ACE3" w14:textId="77777777" w:rsidR="003D3E55" w:rsidRDefault="003D3E55"/>
    <w:p w14:paraId="54B54852" w14:textId="77777777" w:rsidR="003D3E55" w:rsidRDefault="003D3E55"/>
    <w:p w14:paraId="49A4530C" w14:textId="77777777" w:rsidR="003D3E55" w:rsidRDefault="003D3E55"/>
    <w:p w14:paraId="4012C45B" w14:textId="77777777" w:rsidR="003D3E55" w:rsidRDefault="003D3E55"/>
    <w:p w14:paraId="2B03BE76" w14:textId="77777777" w:rsidR="003D3E55" w:rsidRDefault="003D3E55"/>
    <w:p w14:paraId="49AE81D1" w14:textId="77777777" w:rsidR="003D3E55" w:rsidRDefault="003D3E55"/>
    <w:p w14:paraId="46B71DAB" w14:textId="77777777" w:rsidR="003D3E55" w:rsidRDefault="003D3E55"/>
    <w:p w14:paraId="79FA14CA" w14:textId="77777777" w:rsidR="003D3E55" w:rsidRDefault="003D3E55"/>
    <w:p w14:paraId="09FC8A43" w14:textId="77777777" w:rsidR="003D3E55" w:rsidRDefault="003D3E55"/>
    <w:p w14:paraId="3850F000" w14:textId="77777777" w:rsidR="003D3E55" w:rsidRDefault="003D3E55"/>
    <w:p w14:paraId="14140AAB" w14:textId="77777777" w:rsidR="003D3E55" w:rsidRDefault="003D3E55"/>
    <w:p w14:paraId="5FE9ED5A" w14:textId="77777777" w:rsidR="003D3E55" w:rsidRDefault="003D3E55"/>
    <w:p w14:paraId="2C438E7B" w14:textId="77777777" w:rsidR="003D3E55" w:rsidRDefault="003D3E55"/>
    <w:p w14:paraId="36BDD708" w14:textId="77777777" w:rsidR="003D3E55" w:rsidRDefault="003D3E55"/>
    <w:p w14:paraId="2BEF1949" w14:textId="77777777" w:rsidR="003D3E55" w:rsidRDefault="003D3E55"/>
    <w:p w14:paraId="0EA9D506" w14:textId="77777777" w:rsidR="003D3E55" w:rsidRDefault="003D3E55"/>
    <w:p w14:paraId="18AD93E3" w14:textId="3A847444" w:rsidR="003D3E55" w:rsidRDefault="007D4D68" w:rsidP="003D3E55">
      <w:pPr>
        <w:rPr>
          <w:b/>
          <w:color w:val="00FF00"/>
        </w:rPr>
      </w:pPr>
      <w:r>
        <w:rPr>
          <w:b/>
          <w:color w:val="00FF00"/>
        </w:rPr>
        <w:t xml:space="preserve"> </w:t>
      </w:r>
    </w:p>
    <w:p w14:paraId="066D27F4" w14:textId="24A2678D" w:rsidR="007D4D68" w:rsidRDefault="007D4D68" w:rsidP="003D3E55">
      <w:pPr>
        <w:rPr>
          <w:b/>
          <w:color w:val="00FF00"/>
        </w:rPr>
      </w:pPr>
    </w:p>
    <w:p w14:paraId="056B50A3" w14:textId="01012A7A" w:rsidR="007D4D68" w:rsidRDefault="007D4D68" w:rsidP="003D3E55">
      <w:pPr>
        <w:rPr>
          <w:b/>
          <w:color w:val="00FF00"/>
        </w:rPr>
      </w:pPr>
    </w:p>
    <w:p w14:paraId="24C732B5" w14:textId="77777777" w:rsidR="007D4D68" w:rsidRDefault="007D4D68" w:rsidP="003D3E55"/>
    <w:p w14:paraId="560F3C29" w14:textId="77777777" w:rsidR="003D3E55" w:rsidRPr="00AE5068" w:rsidRDefault="003D3E55" w:rsidP="003D3E55">
      <w:pPr>
        <w:rPr>
          <w:b/>
          <w:color w:val="FF6600"/>
          <w:u w:val="single"/>
        </w:rPr>
      </w:pPr>
      <w:r w:rsidRPr="00AE5068">
        <w:rPr>
          <w:b/>
          <w:color w:val="FF6600"/>
          <w:u w:val="single"/>
        </w:rPr>
        <w:lastRenderedPageBreak/>
        <w:t>Namen:</w:t>
      </w:r>
    </w:p>
    <w:p w14:paraId="2183E2CA" w14:textId="77777777" w:rsidR="003D3E55" w:rsidRDefault="003D3E55"/>
    <w:p w14:paraId="5BA01674" w14:textId="77777777" w:rsidR="003D3E55" w:rsidRDefault="003D3E55">
      <w:r>
        <w:t>Iz meritev raztezkov sestavi pravila za računanje prožnostnega koeficienta vzporedno, zaporedno povezanih vzmeti in njihovih kombinacij</w:t>
      </w:r>
    </w:p>
    <w:p w14:paraId="278A4D63" w14:textId="77777777" w:rsidR="003D3E55" w:rsidRDefault="003D3E55"/>
    <w:p w14:paraId="7FC7A25B" w14:textId="77777777" w:rsidR="003D3E55" w:rsidRPr="00AE5068" w:rsidRDefault="003D3E55" w:rsidP="003D3E55">
      <w:pPr>
        <w:rPr>
          <w:b/>
          <w:color w:val="FF6600"/>
          <w:u w:val="single"/>
        </w:rPr>
      </w:pPr>
      <w:r w:rsidRPr="00AE5068">
        <w:rPr>
          <w:b/>
          <w:color w:val="FF6600"/>
          <w:u w:val="single"/>
        </w:rPr>
        <w:t>Pribor:</w:t>
      </w:r>
    </w:p>
    <w:p w14:paraId="28AC83A2" w14:textId="77777777" w:rsidR="003D3E55" w:rsidRDefault="003D3E55"/>
    <w:p w14:paraId="7D429A04" w14:textId="77777777" w:rsidR="003D3E55" w:rsidRDefault="003D3E55">
      <w:r>
        <w:t>-merilo</w:t>
      </w:r>
    </w:p>
    <w:p w14:paraId="7F1B862F" w14:textId="77777777" w:rsidR="003D3E55" w:rsidRDefault="003D3E55">
      <w:r>
        <w:t>-tri enake vzmeti</w:t>
      </w:r>
    </w:p>
    <w:p w14:paraId="5DF7A74B" w14:textId="77777777" w:rsidR="003D3E55" w:rsidRDefault="003D3E55">
      <w:r>
        <w:t>-utež in elektronska tehnica</w:t>
      </w:r>
    </w:p>
    <w:p w14:paraId="00D9C995" w14:textId="77777777" w:rsidR="003D3E55" w:rsidRDefault="003D3E55"/>
    <w:p w14:paraId="3E170ABB" w14:textId="77777777" w:rsidR="003D3E55" w:rsidRDefault="003D3E55" w:rsidP="003D3E55">
      <w:pPr>
        <w:rPr>
          <w:b/>
          <w:color w:val="FF6600"/>
          <w:u w:val="single"/>
        </w:rPr>
      </w:pPr>
      <w:r w:rsidRPr="00572104">
        <w:rPr>
          <w:b/>
          <w:color w:val="FF6600"/>
          <w:u w:val="single"/>
        </w:rPr>
        <w:t>Opis poskusa:</w:t>
      </w:r>
    </w:p>
    <w:p w14:paraId="15038B38" w14:textId="77777777" w:rsidR="003D3E55" w:rsidRDefault="003D3E55"/>
    <w:p w14:paraId="440095C5" w14:textId="77777777" w:rsidR="003D3E55" w:rsidRPr="00AB1604" w:rsidRDefault="00260660">
      <w:r>
        <w:t xml:space="preserve">Na prvo vzmet smo obesili utež </w:t>
      </w:r>
      <w:r w:rsidR="00460174">
        <w:t>z določeno maso</w:t>
      </w:r>
      <w:r>
        <w:t xml:space="preserve"> in enako ponovili pri ostalih treh vzmeteh. Raztezke katere smo izmerili z ravnilom, so</w:t>
      </w:r>
      <w:r w:rsidR="008D35A8">
        <w:t xml:space="preserve"> se  za različne vzmeti</w:t>
      </w:r>
      <w:r>
        <w:t xml:space="preserve">, ter pri enaki masi </w:t>
      </w:r>
      <w:r w:rsidR="008D35A8">
        <w:t>ujemal</w:t>
      </w:r>
      <w:r>
        <w:t>i.</w:t>
      </w:r>
      <w:r w:rsidR="00460174">
        <w:t>. Poskus smo ponovili tako, da smo na dve vzmeti, katerih konec je bil povezan s palčko</w:t>
      </w:r>
      <w:r w:rsidR="003D46D2">
        <w:t>,</w:t>
      </w:r>
      <w:r w:rsidR="00460174">
        <w:t xml:space="preserve"> obesili utež</w:t>
      </w:r>
      <w:r w:rsidR="003D46D2">
        <w:t xml:space="preserve"> na sredino te palčke</w:t>
      </w:r>
      <w:r w:rsidR="00460174">
        <w:t xml:space="preserve"> in nato izmerili raztezek.</w:t>
      </w:r>
      <w:r w:rsidR="003D46D2">
        <w:t xml:space="preserve">Ponovli smo še z  različnimi kombinacijami vzmeti, katere so navedene v </w:t>
      </w:r>
      <w:r w:rsidR="003D46D2" w:rsidRPr="00AB1604">
        <w:t>poročilu (</w:t>
      </w:r>
      <w:r w:rsidR="00AB1604" w:rsidRPr="00AB1604">
        <w:t>od</w:t>
      </w:r>
      <w:r w:rsidR="00AB1604">
        <w:t xml:space="preserve"> 4.</w:t>
      </w:r>
      <w:r w:rsidR="00AB1604" w:rsidRPr="00AB1604">
        <w:t xml:space="preserve"> starni dalje</w:t>
      </w:r>
      <w:r w:rsidR="003D46D2" w:rsidRPr="00AB1604">
        <w:t>).</w:t>
      </w:r>
    </w:p>
    <w:p w14:paraId="657E89C5" w14:textId="77777777" w:rsidR="003D46D2" w:rsidRDefault="00B27AC5">
      <w:r>
        <w:br w:type="page"/>
      </w:r>
    </w:p>
    <w:p w14:paraId="4278374A" w14:textId="77777777" w:rsidR="003D46D2" w:rsidRDefault="003D46D2" w:rsidP="003D46D2">
      <w:pPr>
        <w:rPr>
          <w:b/>
          <w:color w:val="FF6600"/>
          <w:u w:val="single"/>
        </w:rPr>
      </w:pPr>
      <w:r w:rsidRPr="000E43A0">
        <w:rPr>
          <w:b/>
          <w:color w:val="FF6600"/>
          <w:u w:val="single"/>
        </w:rPr>
        <w:t>Obdelava meritev in rezultati</w:t>
      </w:r>
      <w:r>
        <w:rPr>
          <w:b/>
          <w:color w:val="FF6600"/>
          <w:u w:val="single"/>
        </w:rPr>
        <w:t>:</w:t>
      </w:r>
    </w:p>
    <w:p w14:paraId="18EDDADE" w14:textId="77777777" w:rsidR="00A91C6F" w:rsidRDefault="00A91C6F" w:rsidP="001614AE"/>
    <w:p w14:paraId="77F226F9" w14:textId="77777777" w:rsidR="00A91C6F" w:rsidRDefault="00BC43EA" w:rsidP="00BC43EA">
      <w:pPr>
        <w:jc w:val="center"/>
      </w:pPr>
      <w:r>
        <w:t xml:space="preserve">                                                                                         </w:t>
      </w:r>
    </w:p>
    <w:p w14:paraId="1FCE24BB" w14:textId="77777777" w:rsidR="003E6E51" w:rsidRDefault="008D53F5" w:rsidP="003E6E51">
      <w:r>
        <w:t>Vzmet v začetni legi</w:t>
      </w:r>
      <w:r w:rsidR="003E6E51">
        <w:t xml:space="preserve"> </w:t>
      </w:r>
      <w:r w:rsidR="003E6E51" w:rsidRPr="003E6E51">
        <w:t xml:space="preserve"> </w:t>
      </w:r>
      <w:r w:rsidR="003E6E51">
        <w:t xml:space="preserve">                                                            Vzmet v skrajni legi</w:t>
      </w:r>
    </w:p>
    <w:p w14:paraId="4263E097" w14:textId="77777777" w:rsidR="00A91C6F" w:rsidRDefault="00A91C6F" w:rsidP="003E6E51"/>
    <w:p w14:paraId="0CABE5B6" w14:textId="77777777" w:rsidR="00A91C6F" w:rsidRDefault="00A91C6F" w:rsidP="00B27AC5">
      <w:pPr>
        <w:jc w:val="center"/>
      </w:pPr>
    </w:p>
    <w:p w14:paraId="39983D53" w14:textId="77777777" w:rsidR="00260660" w:rsidRDefault="00A6035F" w:rsidP="003E6E51">
      <w:r>
        <w:rPr>
          <w:noProof/>
        </w:rPr>
        <w:pict w14:anchorId="6776D876">
          <v:shape id="_x0000_s1148" type="#_x0000_t75" style="position:absolute;margin-left:270pt;margin-top:2.4pt;width:108.9pt;height:117pt;z-index:-251646464" wrapcoords="-149 0 -149 21468 21600 21468 21600 0 -149 0">
            <v:imagedata r:id="rId7" o:title="pop"/>
            <w10:wrap type="tight" side="left"/>
          </v:shape>
        </w:pict>
      </w:r>
      <w:r>
        <w:rPr>
          <w:noProof/>
        </w:rPr>
        <w:pict w14:anchorId="555B1DED">
          <v:line id="_x0000_s1083" style="position:absolute;z-index:251653632" from="387pt,20.4pt" to="387pt,92.4pt" strokecolor="blue">
            <v:stroke startarrow="block" endarrow="block"/>
          </v:line>
        </w:pict>
      </w:r>
      <w:r>
        <w:rPr>
          <w:noProof/>
        </w:rPr>
        <w:pict w14:anchorId="2397FEFE">
          <v:shape id="_x0000_s1084" type="#_x0000_t75" style="position:absolute;margin-left:396pt;margin-top:38.4pt;width:24.6pt;height:41.25pt;z-index:251654656">
            <v:imagedata r:id="rId8" o:title="ll"/>
          </v:shape>
        </w:pict>
      </w:r>
      <w:r>
        <w:rPr>
          <w:noProof/>
        </w:rPr>
        <w:pict w14:anchorId="191E0D59">
          <v:line id="_x0000_s1082" style="position:absolute;flip:x;z-index:251652608" from="315pt,20.4pt" to="396pt,20.4pt" strokecolor="blue" strokeweight="1.5pt"/>
        </w:pict>
      </w:r>
      <w:r>
        <w:rPr>
          <w:noProof/>
        </w:rPr>
        <w:object w:dxaOrig="1440" w:dyaOrig="1440" w14:anchorId="30F2D637">
          <v:shape id="_x0000_s1080" type="#_x0000_t75" style="position:absolute;margin-left:117pt;margin-top:16.2pt;width:25.9pt;height:45pt;z-index:-251658752" wrapcoords="4050 3927 3375 4320 675 9818 4725 12960 5400 12960 9450 12960 7425 3927 4050 3927">
            <v:imagedata r:id="rId9" o:title=""/>
          </v:shape>
          <o:OLEObject Type="Embed" ProgID="Word.Picture.8" ShapeID="_x0000_s1080" DrawAspect="Content" ObjectID="_1617524433" r:id="rId10"/>
        </w:object>
      </w:r>
      <w:r>
        <w:rPr>
          <w:noProof/>
        </w:rPr>
        <w:pict w14:anchorId="6F10CF60">
          <v:line id="_x0000_s1077" style="position:absolute;flip:x;z-index:251650560" from="45pt,16.2pt" to="126pt,16.2pt" strokecolor="blue" strokeweight="1.5pt"/>
        </w:pict>
      </w:r>
      <w:r>
        <w:rPr>
          <w:noProof/>
        </w:rPr>
        <w:pict w14:anchorId="72F07615">
          <v:line id="_x0000_s1069" style="position:absolute;z-index:251649536" from="108pt,16.2pt" to="108pt,43.2pt" strokecolor="blue">
            <v:stroke startarrow="block" endarrow="block"/>
          </v:line>
        </w:pict>
      </w:r>
      <w:r>
        <w:rPr>
          <w:noProof/>
        </w:rPr>
        <w:pict w14:anchorId="0DEEE62A">
          <v:line id="_x0000_s1066" style="position:absolute;flip:x;z-index:251648512" from="45pt,43.2pt" to="126pt,43.2pt" strokecolor="blue" strokeweight="1.5pt"/>
        </w:pict>
      </w:r>
      <w:r>
        <w:pict w14:anchorId="21008757">
          <v:shape id="_x0000_i1028" type="#_x0000_t75" style="width:108.85pt;height:70.35pt">
            <v:imagedata r:id="rId11" o:title="pop"/>
          </v:shape>
        </w:pict>
      </w:r>
    </w:p>
    <w:p w14:paraId="20757A90" w14:textId="77777777" w:rsidR="00E1514B" w:rsidRDefault="00A6035F" w:rsidP="003E6E51">
      <w:r>
        <w:rPr>
          <w:noProof/>
        </w:rPr>
        <w:pict w14:anchorId="2C54E348">
          <v:line id="_x0000_s1081" style="position:absolute;flip:x;z-index:251651584" from="315pt,21.9pt" to="396pt,21.9pt" strokecolor="blue" strokeweight="1.5pt"/>
        </w:pict>
      </w:r>
    </w:p>
    <w:p w14:paraId="55EB9EE2" w14:textId="77777777" w:rsidR="003E6E51" w:rsidRDefault="003E6E51" w:rsidP="003E6E51"/>
    <w:p w14:paraId="4B3B2343" w14:textId="77777777" w:rsidR="003E6E51" w:rsidRDefault="003E6E51" w:rsidP="003E6E51"/>
    <w:p w14:paraId="36C48F0B" w14:textId="77777777" w:rsidR="003E6E51" w:rsidRDefault="003E6E51" w:rsidP="003E6E51"/>
    <w:p w14:paraId="2DB05A56" w14:textId="77777777" w:rsidR="008712EB" w:rsidRDefault="008712EB" w:rsidP="00260660">
      <w:pPr>
        <w:jc w:val="center"/>
      </w:pPr>
    </w:p>
    <w:p w14:paraId="618657B4" w14:textId="77777777" w:rsidR="008712EB" w:rsidRDefault="008712EB" w:rsidP="00260660">
      <w:pPr>
        <w:jc w:val="center"/>
      </w:pPr>
    </w:p>
    <w:p w14:paraId="79DF72A6" w14:textId="77777777" w:rsidR="001614AE" w:rsidRDefault="00260660" w:rsidP="00260660">
      <w:pPr>
        <w:jc w:val="center"/>
      </w:pPr>
      <w:r w:rsidRPr="00260660">
        <w:rPr>
          <w:b/>
          <w:sz w:val="28"/>
          <w:szCs w:val="28"/>
        </w:rPr>
        <w:t>Raztezek:</w:t>
      </w:r>
    </w:p>
    <w:p w14:paraId="0C3E377B" w14:textId="77777777" w:rsidR="001614AE" w:rsidRDefault="00A6035F" w:rsidP="003E6E51">
      <w:pPr>
        <w:jc w:val="center"/>
      </w:pPr>
      <w:r>
        <w:pict w14:anchorId="4FA0105B">
          <v:shape id="_x0000_i1029" type="#_x0000_t75" style="width:92.95pt;height:39.35pt">
            <v:imagedata r:id="rId12" o:title="lčč"/>
          </v:shape>
        </w:pict>
      </w:r>
    </w:p>
    <w:p w14:paraId="49E30FD2" w14:textId="77777777" w:rsidR="001614AE" w:rsidRDefault="001614AE" w:rsidP="003E6E51">
      <w:pPr>
        <w:jc w:val="center"/>
      </w:pPr>
      <w:r>
        <w:t>Masa uteži 100 g</w:t>
      </w:r>
      <w:r w:rsidR="00A6035F">
        <w:pict w14:anchorId="4AA04CAC">
          <v:shape id="_x0000_i1030" type="#_x0000_t75" style="width:25.1pt;height:13.4pt">
            <v:imagedata r:id="rId13" o:title="p"/>
          </v:shape>
        </w:pict>
      </w:r>
      <w:r>
        <w:t>F= 1 N</w:t>
      </w:r>
    </w:p>
    <w:p w14:paraId="26E2D697" w14:textId="77777777" w:rsidR="003E6E51" w:rsidRDefault="003E6E51" w:rsidP="003E6E51">
      <w:pPr>
        <w:jc w:val="center"/>
      </w:pPr>
    </w:p>
    <w:p w14:paraId="674F1686" w14:textId="77777777" w:rsidR="001614AE" w:rsidRDefault="00A6035F" w:rsidP="00A91C6F">
      <w:pPr>
        <w:jc w:val="center"/>
      </w:pPr>
      <w:r>
        <w:rPr>
          <w:noProof/>
        </w:rPr>
        <w:pict w14:anchorId="02AA459E">
          <v:line id="_x0000_s1085" style="position:absolute;left:0;text-align:left;z-index:251655680" from="198pt,5.95pt" to="198.05pt,50.95pt" strokecolor="red" strokeweight="1.5pt"/>
        </w:pict>
      </w:r>
      <w:r>
        <w:rPr>
          <w:noProof/>
        </w:rPr>
        <w:pict w14:anchorId="593D7DC9">
          <v:line id="_x0000_s1040" style="position:absolute;left:0;text-align:left;z-index:251645440" from="261pt,5.95pt" to="261.05pt,50.95pt" strokecolor="red" strokeweight="1.5pt"/>
        </w:pict>
      </w:r>
      <w:r>
        <w:rPr>
          <w:noProof/>
        </w:rPr>
        <w:pict w14:anchorId="270F7B7D">
          <v:line id="_x0000_s1041" style="position:absolute;left:0;text-align:left;z-index:251646464" from="198pt,5.95pt" to="261pt,6pt" strokecolor="red" strokeweight="1.5pt"/>
        </w:pict>
      </w:r>
    </w:p>
    <w:p w14:paraId="6020114F" w14:textId="77777777" w:rsidR="001614AE" w:rsidRDefault="00A6035F" w:rsidP="00A91C6F">
      <w:pPr>
        <w:jc w:val="center"/>
      </w:pPr>
      <w:r>
        <w:rPr>
          <w:noProof/>
        </w:rPr>
        <w:pict w14:anchorId="1801315F">
          <v:line id="_x0000_s1037" style="position:absolute;left:0;text-align:left;z-index:251647488" from="198pt,37.15pt" to="261pt,37.15pt" strokecolor="red" strokeweight="1.5pt"/>
        </w:pict>
      </w:r>
      <w:r>
        <w:pict w14:anchorId="00CFBD84">
          <v:shape id="_x0000_i1031" type="#_x0000_t75" style="width:54.4pt;height:32.65pt">
            <v:imagedata r:id="rId14" o:title="apa"/>
          </v:shape>
        </w:pict>
      </w:r>
    </w:p>
    <w:p w14:paraId="4944DC7D" w14:textId="77777777" w:rsidR="001614AE" w:rsidRDefault="001614AE" w:rsidP="00A91C6F">
      <w:pPr>
        <w:jc w:val="center"/>
      </w:pPr>
    </w:p>
    <w:p w14:paraId="71CB8A9D" w14:textId="77777777" w:rsidR="001614AE" w:rsidRDefault="001614AE" w:rsidP="00A91C6F">
      <w:pPr>
        <w:jc w:val="center"/>
      </w:pPr>
    </w:p>
    <w:p w14:paraId="289195C2" w14:textId="77777777" w:rsidR="001614AE" w:rsidRDefault="001614AE" w:rsidP="00A91C6F">
      <w:pPr>
        <w:jc w:val="center"/>
      </w:pPr>
    </w:p>
    <w:p w14:paraId="742AFC87" w14:textId="77777777" w:rsidR="001614AE" w:rsidRDefault="001614AE" w:rsidP="001614AE">
      <w:r>
        <w:t>1) Primer z eno vzmetjo</w:t>
      </w:r>
    </w:p>
    <w:p w14:paraId="3026CB11" w14:textId="77777777" w:rsidR="001614AE" w:rsidRDefault="001614AE" w:rsidP="001614AE">
      <w:pPr>
        <w:jc w:val="center"/>
      </w:pPr>
    </w:p>
    <w:p w14:paraId="5B49271D" w14:textId="77777777" w:rsidR="001614AE" w:rsidRDefault="00A6035F" w:rsidP="003E6E51">
      <w:pPr>
        <w:jc w:val="center"/>
      </w:pPr>
      <w:r>
        <w:pict w14:anchorId="3CA626AD">
          <v:shape id="_x0000_i1032" type="#_x0000_t75" style="width:108.85pt;height:123.05pt">
            <v:imagedata r:id="rId7" o:title="pop"/>
          </v:shape>
        </w:pict>
      </w:r>
    </w:p>
    <w:p w14:paraId="206E5882" w14:textId="77777777" w:rsidR="001614AE" w:rsidRDefault="001614AE" w:rsidP="001614AE">
      <w:pPr>
        <w:jc w:val="center"/>
      </w:pPr>
    </w:p>
    <w:p w14:paraId="444625F4" w14:textId="77777777" w:rsidR="001614AE" w:rsidRPr="004F5A0E" w:rsidRDefault="001614AE" w:rsidP="00260660">
      <w:pPr>
        <w:jc w:val="center"/>
      </w:pPr>
    </w:p>
    <w:p w14:paraId="522ADA5B" w14:textId="77777777" w:rsidR="001614AE" w:rsidRPr="004F5A0E" w:rsidRDefault="001614AE" w:rsidP="003E6E51">
      <w:pPr>
        <w:jc w:val="center"/>
      </w:pPr>
      <w:r w:rsidRPr="004F5A0E">
        <w:t>l=10</w:t>
      </w:r>
      <w:r w:rsidR="00F21649" w:rsidRPr="004F5A0E">
        <w:t>,0</w:t>
      </w:r>
      <w:r w:rsidRPr="004F5A0E">
        <w:t xml:space="preserve"> cm</w:t>
      </w:r>
      <w:r w:rsidR="00F21649" w:rsidRPr="004F5A0E">
        <w:t xml:space="preserve"> </w:t>
      </w:r>
      <w:r w:rsidR="00F21649" w:rsidRPr="004F5A0E">
        <w:sym w:font="Symbol" w:char="F0B1"/>
      </w:r>
      <w:r w:rsidR="00F21649" w:rsidRPr="004F5A0E">
        <w:t xml:space="preserve"> </w:t>
      </w:r>
      <w:smartTag w:uri="urn:schemas-microsoft-com:office:smarttags" w:element="metricconverter">
        <w:smartTagPr>
          <w:attr w:name="ProductID" w:val="0,1 cm"/>
        </w:smartTagPr>
        <w:r w:rsidR="00F21649" w:rsidRPr="004F5A0E">
          <w:t>0,1 cm</w:t>
        </w:r>
      </w:smartTag>
      <w:r w:rsidR="00F21649" w:rsidRPr="004F5A0E">
        <w:t xml:space="preserve"> = </w:t>
      </w:r>
      <w:smartTag w:uri="urn:schemas-microsoft-com:office:smarttags" w:element="metricconverter">
        <w:smartTagPr>
          <w:attr w:name="ProductID" w:val="10,0 cm"/>
        </w:smartTagPr>
        <w:r w:rsidR="00F21649" w:rsidRPr="004F5A0E">
          <w:t>10,0 cm</w:t>
        </w:r>
      </w:smartTag>
      <w:r w:rsidR="00F21649" w:rsidRPr="004F5A0E">
        <w:t xml:space="preserve">(1 </w:t>
      </w:r>
      <w:r w:rsidR="00F21649" w:rsidRPr="004F5A0E">
        <w:sym w:font="Symbol" w:char="F0B1"/>
      </w:r>
      <w:r w:rsidR="00F21649" w:rsidRPr="004F5A0E">
        <w:t xml:space="preserve"> 0,01)</w:t>
      </w:r>
    </w:p>
    <w:p w14:paraId="5107B14B" w14:textId="77777777" w:rsidR="00F21649" w:rsidRPr="004F5A0E" w:rsidRDefault="001614AE" w:rsidP="003E6E51">
      <w:pPr>
        <w:jc w:val="center"/>
      </w:pPr>
      <w:r w:rsidRPr="004F5A0E">
        <w:t>F=1</w:t>
      </w:r>
      <w:r w:rsidR="00D94DF3" w:rsidRPr="004F5A0E">
        <w:t xml:space="preserve">,0 </w:t>
      </w:r>
      <w:r w:rsidRPr="004F5A0E">
        <w:t>N</w:t>
      </w:r>
      <w:r w:rsidR="00F21649" w:rsidRPr="004F5A0E">
        <w:t xml:space="preserve"> </w:t>
      </w:r>
      <w:r w:rsidR="00532D1D" w:rsidRPr="004F5A0E">
        <w:sym w:font="Symbol" w:char="F0B1"/>
      </w:r>
      <w:r w:rsidR="00532D1D" w:rsidRPr="004F5A0E">
        <w:t xml:space="preserve"> 0,1 N </w:t>
      </w:r>
      <w:r w:rsidR="00F21649" w:rsidRPr="004F5A0E">
        <w:t xml:space="preserve">= 1,0 N(1 </w:t>
      </w:r>
      <w:r w:rsidR="00F21649" w:rsidRPr="004F5A0E">
        <w:sym w:font="Symbol" w:char="F0B1"/>
      </w:r>
      <w:r w:rsidR="00F21649" w:rsidRPr="004F5A0E">
        <w:t xml:space="preserve"> 0,10)</w:t>
      </w:r>
    </w:p>
    <w:p w14:paraId="2F297B17" w14:textId="77777777" w:rsidR="001614AE" w:rsidRDefault="00F21649" w:rsidP="003E6E51">
      <w:pPr>
        <w:jc w:val="center"/>
        <w:rPr>
          <w:sz w:val="28"/>
          <w:szCs w:val="28"/>
        </w:rPr>
      </w:pPr>
      <w:r w:rsidRPr="002B6404">
        <w:rPr>
          <w:position w:val="-24"/>
        </w:rPr>
        <w:object w:dxaOrig="2540" w:dyaOrig="620" w14:anchorId="4D269DC1">
          <v:shape id="_x0000_i1033" type="#_x0000_t75" style="width:126.4pt;height:31pt" o:ole="">
            <v:imagedata r:id="rId15" o:title=""/>
          </v:shape>
          <o:OLEObject Type="Embed" ProgID="Equation.DSMT4" ShapeID="_x0000_i1033" DrawAspect="Content" ObjectID="_1617524427" r:id="rId16"/>
        </w:object>
      </w:r>
    </w:p>
    <w:p w14:paraId="6563E9F6" w14:textId="77777777" w:rsidR="00260660" w:rsidRDefault="00260660" w:rsidP="003E6E51">
      <w:pPr>
        <w:jc w:val="center"/>
        <w:rPr>
          <w:sz w:val="28"/>
          <w:szCs w:val="28"/>
        </w:rPr>
      </w:pPr>
    </w:p>
    <w:p w14:paraId="45135C95" w14:textId="77777777" w:rsidR="008712EB" w:rsidRDefault="008712EB" w:rsidP="00260660">
      <w:pPr>
        <w:jc w:val="center"/>
        <w:rPr>
          <w:sz w:val="28"/>
          <w:szCs w:val="28"/>
        </w:rPr>
      </w:pPr>
    </w:p>
    <w:p w14:paraId="12D38E48" w14:textId="77777777" w:rsidR="008712EB" w:rsidRPr="004F5A0E" w:rsidRDefault="008712EB" w:rsidP="008712EB">
      <w:r w:rsidRPr="004F5A0E">
        <w:lastRenderedPageBreak/>
        <w:t xml:space="preserve">2) </w:t>
      </w:r>
    </w:p>
    <w:p w14:paraId="590624F0" w14:textId="77777777" w:rsidR="008712EB" w:rsidRPr="004F5A0E" w:rsidRDefault="00B205A8" w:rsidP="008712EB">
      <w:r w:rsidRPr="004F5A0E">
        <w:t>a)</w:t>
      </w:r>
      <w:r w:rsidR="008C6470" w:rsidRPr="004F5A0E">
        <w:t xml:space="preserve"> Primer z dvema vzporednima vzmetima</w:t>
      </w:r>
    </w:p>
    <w:p w14:paraId="5BC401A6" w14:textId="77777777" w:rsidR="00CA69ED" w:rsidRDefault="00CA69ED" w:rsidP="00260660">
      <w:pPr>
        <w:jc w:val="center"/>
        <w:rPr>
          <w:sz w:val="28"/>
          <w:szCs w:val="28"/>
        </w:rPr>
      </w:pPr>
    </w:p>
    <w:p w14:paraId="09801DD1" w14:textId="77777777" w:rsidR="00CA69ED" w:rsidRDefault="00A6035F" w:rsidP="00260660">
      <w:pPr>
        <w:jc w:val="center"/>
        <w:rPr>
          <w:sz w:val="28"/>
          <w:szCs w:val="28"/>
        </w:rPr>
      </w:pPr>
      <w:r>
        <w:rPr>
          <w:sz w:val="28"/>
          <w:szCs w:val="28"/>
        </w:rPr>
        <w:pict w14:anchorId="5D7ED16C">
          <v:shape id="_x0000_i1034" type="#_x0000_t75" style="width:86.25pt;height:175.8pt">
            <v:imagedata r:id="rId17" o:title="dv"/>
          </v:shape>
        </w:pict>
      </w:r>
    </w:p>
    <w:p w14:paraId="13048C9B" w14:textId="77777777" w:rsidR="00B205A8" w:rsidRPr="004F5A0E" w:rsidRDefault="00B205A8" w:rsidP="00260660">
      <w:pPr>
        <w:jc w:val="center"/>
      </w:pPr>
    </w:p>
    <w:p w14:paraId="3092DA32" w14:textId="77777777" w:rsidR="00CA69ED" w:rsidRPr="004F5A0E" w:rsidRDefault="00CA69ED" w:rsidP="00260660">
      <w:pPr>
        <w:jc w:val="center"/>
      </w:pPr>
      <w:r w:rsidRPr="004F5A0E">
        <w:t>l=5</w:t>
      </w:r>
      <w:r w:rsidR="00D94DF3" w:rsidRPr="004F5A0E">
        <w:t>,0</w:t>
      </w:r>
      <w:r w:rsidRPr="004F5A0E">
        <w:t xml:space="preserve"> </w:t>
      </w:r>
      <w:r w:rsidR="00F21649" w:rsidRPr="004F5A0E">
        <w:t xml:space="preserve">cm </w:t>
      </w:r>
      <w:r w:rsidR="00F21649" w:rsidRPr="004F5A0E">
        <w:sym w:font="Symbol" w:char="F0B1"/>
      </w:r>
      <w:r w:rsidR="00F21649" w:rsidRPr="004F5A0E">
        <w:t xml:space="preserve"> </w:t>
      </w:r>
      <w:smartTag w:uri="urn:schemas-microsoft-com:office:smarttags" w:element="metricconverter">
        <w:smartTagPr>
          <w:attr w:name="ProductID" w:val="0,1 cm"/>
        </w:smartTagPr>
        <w:r w:rsidR="00F21649" w:rsidRPr="004F5A0E">
          <w:t>0,1 cm</w:t>
        </w:r>
      </w:smartTag>
      <w:r w:rsidR="00F21649" w:rsidRPr="004F5A0E">
        <w:t xml:space="preserve"> = </w:t>
      </w:r>
      <w:smartTag w:uri="urn:schemas-microsoft-com:office:smarttags" w:element="metricconverter">
        <w:smartTagPr>
          <w:attr w:name="ProductID" w:val="5,0 cm"/>
        </w:smartTagPr>
        <w:r w:rsidR="00532D1D" w:rsidRPr="004F5A0E">
          <w:t>5</w:t>
        </w:r>
        <w:r w:rsidR="00F21649" w:rsidRPr="004F5A0E">
          <w:t>,0 cm</w:t>
        </w:r>
      </w:smartTag>
      <w:r w:rsidR="00F21649" w:rsidRPr="004F5A0E">
        <w:t xml:space="preserve">(1 </w:t>
      </w:r>
      <w:r w:rsidR="00F21649" w:rsidRPr="004F5A0E">
        <w:sym w:font="Symbol" w:char="F0B1"/>
      </w:r>
      <w:r w:rsidR="00F21649" w:rsidRPr="004F5A0E">
        <w:t xml:space="preserve"> 0,0</w:t>
      </w:r>
      <w:r w:rsidR="00532D1D" w:rsidRPr="004F5A0E">
        <w:t>2</w:t>
      </w:r>
      <w:r w:rsidR="00F21649" w:rsidRPr="004F5A0E">
        <w:t>)</w:t>
      </w:r>
    </w:p>
    <w:p w14:paraId="0CC9795F" w14:textId="77777777" w:rsidR="00CA69ED" w:rsidRPr="004F5A0E" w:rsidRDefault="00CA69ED" w:rsidP="00260660">
      <w:pPr>
        <w:jc w:val="center"/>
      </w:pPr>
      <w:r w:rsidRPr="004F5A0E">
        <w:t>F=1</w:t>
      </w:r>
      <w:r w:rsidR="00D94DF3" w:rsidRPr="004F5A0E">
        <w:t xml:space="preserve">,0 </w:t>
      </w:r>
      <w:r w:rsidRPr="004F5A0E">
        <w:t>N</w:t>
      </w:r>
      <w:r w:rsidR="00532D1D" w:rsidRPr="004F5A0E">
        <w:t xml:space="preserve"> </w:t>
      </w:r>
      <w:r w:rsidR="00532D1D" w:rsidRPr="004F5A0E">
        <w:sym w:font="Symbol" w:char="F0B1"/>
      </w:r>
      <w:r w:rsidR="00532D1D" w:rsidRPr="004F5A0E">
        <w:t xml:space="preserve"> 0,1 N = 1,0 N(1 </w:t>
      </w:r>
      <w:r w:rsidR="00532D1D" w:rsidRPr="004F5A0E">
        <w:sym w:font="Symbol" w:char="F0B1"/>
      </w:r>
      <w:r w:rsidR="00532D1D" w:rsidRPr="004F5A0E">
        <w:t xml:space="preserve"> 0,10)</w:t>
      </w:r>
    </w:p>
    <w:p w14:paraId="2841F6BF" w14:textId="77777777" w:rsidR="00D94DF3" w:rsidRDefault="00532D1D" w:rsidP="00260660">
      <w:pPr>
        <w:jc w:val="center"/>
        <w:rPr>
          <w:sz w:val="28"/>
          <w:szCs w:val="28"/>
        </w:rPr>
      </w:pPr>
      <w:r w:rsidRPr="002B6404">
        <w:rPr>
          <w:position w:val="-24"/>
        </w:rPr>
        <w:object w:dxaOrig="2580" w:dyaOrig="620" w14:anchorId="6535140B">
          <v:shape id="_x0000_i1035" type="#_x0000_t75" style="width:128.95pt;height:31pt" o:ole="">
            <v:imagedata r:id="rId18" o:title=""/>
          </v:shape>
          <o:OLEObject Type="Embed" ProgID="Equation.DSMT4" ShapeID="_x0000_i1035" DrawAspect="Content" ObjectID="_1617524428" r:id="rId19"/>
        </w:object>
      </w:r>
    </w:p>
    <w:p w14:paraId="05A3D0F0" w14:textId="77777777" w:rsidR="008C6470" w:rsidRDefault="008C6470" w:rsidP="003E6E51">
      <w:pPr>
        <w:rPr>
          <w:sz w:val="28"/>
          <w:szCs w:val="28"/>
        </w:rPr>
      </w:pPr>
    </w:p>
    <w:p w14:paraId="7893289A" w14:textId="77777777" w:rsidR="000C2223" w:rsidRDefault="000C2223" w:rsidP="00260660">
      <w:pPr>
        <w:jc w:val="center"/>
        <w:rPr>
          <w:sz w:val="28"/>
          <w:szCs w:val="28"/>
        </w:rPr>
      </w:pPr>
    </w:p>
    <w:p w14:paraId="40899C99" w14:textId="77777777" w:rsidR="008C6470" w:rsidRPr="004F5A0E" w:rsidRDefault="00B205A8" w:rsidP="00B205A8">
      <w:r w:rsidRPr="004F5A0E">
        <w:t>b)</w:t>
      </w:r>
      <w:r w:rsidR="008C6470" w:rsidRPr="004F5A0E">
        <w:t xml:space="preserve"> Primer s tremi vzporednimi vzmetmi</w:t>
      </w:r>
    </w:p>
    <w:p w14:paraId="7A496EC6" w14:textId="77777777" w:rsidR="008C6470" w:rsidRDefault="008C6470" w:rsidP="00B205A8">
      <w:pPr>
        <w:rPr>
          <w:sz w:val="28"/>
          <w:szCs w:val="28"/>
        </w:rPr>
      </w:pPr>
    </w:p>
    <w:p w14:paraId="6E2B8FEC" w14:textId="77777777" w:rsidR="008C6470" w:rsidRDefault="00A6035F" w:rsidP="008C6470">
      <w:pPr>
        <w:jc w:val="center"/>
        <w:rPr>
          <w:sz w:val="28"/>
          <w:szCs w:val="28"/>
        </w:rPr>
      </w:pPr>
      <w:r>
        <w:rPr>
          <w:sz w:val="28"/>
          <w:szCs w:val="28"/>
        </w:rPr>
        <w:pict w14:anchorId="404ED4D8">
          <v:shape id="_x0000_i1036" type="#_x0000_t75" style="width:90.4pt;height:178.35pt">
            <v:imagedata r:id="rId20" o:title="3"/>
          </v:shape>
        </w:pict>
      </w:r>
    </w:p>
    <w:p w14:paraId="183D4374" w14:textId="77777777" w:rsidR="008C6470" w:rsidRDefault="008C6470" w:rsidP="008C6470">
      <w:pPr>
        <w:jc w:val="center"/>
        <w:rPr>
          <w:sz w:val="28"/>
          <w:szCs w:val="28"/>
        </w:rPr>
      </w:pPr>
    </w:p>
    <w:p w14:paraId="01517038" w14:textId="77777777" w:rsidR="008C6470" w:rsidRPr="00493888" w:rsidRDefault="00B70347" w:rsidP="008D53F5">
      <w:pPr>
        <w:jc w:val="center"/>
      </w:pPr>
      <w:r w:rsidRPr="00493888">
        <w:t>l=3,3</w:t>
      </w:r>
      <w:r w:rsidR="008C6470" w:rsidRPr="00493888">
        <w:t xml:space="preserve"> cm</w:t>
      </w:r>
      <w:r w:rsidR="00F21649" w:rsidRPr="00493888">
        <w:t xml:space="preserve"> </w:t>
      </w:r>
      <w:r w:rsidR="00F21649" w:rsidRPr="00493888">
        <w:sym w:font="Symbol" w:char="F0B1"/>
      </w:r>
      <w:r w:rsidR="00F21649" w:rsidRPr="00493888">
        <w:t xml:space="preserve"> </w:t>
      </w:r>
      <w:smartTag w:uri="urn:schemas-microsoft-com:office:smarttags" w:element="metricconverter">
        <w:smartTagPr>
          <w:attr w:name="ProductID" w:val="0,1 cm"/>
        </w:smartTagPr>
        <w:r w:rsidR="00F21649" w:rsidRPr="00493888">
          <w:t>0,1 cm</w:t>
        </w:r>
      </w:smartTag>
      <w:r w:rsidR="00F21649" w:rsidRPr="00493888">
        <w:t xml:space="preserve"> = </w:t>
      </w:r>
      <w:smartTag w:uri="urn:schemas-microsoft-com:office:smarttags" w:element="metricconverter">
        <w:smartTagPr>
          <w:attr w:name="ProductID" w:val="3,3 cm"/>
        </w:smartTagPr>
        <w:r w:rsidR="00F21649" w:rsidRPr="00493888">
          <w:t>3,3 cm</w:t>
        </w:r>
      </w:smartTag>
      <w:r w:rsidR="00F21649" w:rsidRPr="00493888">
        <w:t xml:space="preserve">(1 </w:t>
      </w:r>
      <w:r w:rsidR="00F21649" w:rsidRPr="00493888">
        <w:sym w:font="Symbol" w:char="F0B1"/>
      </w:r>
      <w:r w:rsidR="00F21649" w:rsidRPr="00493888">
        <w:t xml:space="preserve"> 0,03)</w:t>
      </w:r>
    </w:p>
    <w:p w14:paraId="2C4AB4DD" w14:textId="77777777" w:rsidR="008C6470" w:rsidRPr="00493888" w:rsidRDefault="008C6470" w:rsidP="008D53F5">
      <w:pPr>
        <w:jc w:val="center"/>
      </w:pPr>
      <w:r w:rsidRPr="00493888">
        <w:t>F=1</w:t>
      </w:r>
      <w:r w:rsidR="00D94DF3" w:rsidRPr="00493888">
        <w:t>,0</w:t>
      </w:r>
      <w:r w:rsidRPr="00493888">
        <w:t xml:space="preserve"> N</w:t>
      </w:r>
      <w:r w:rsidR="00F21649" w:rsidRPr="00493888">
        <w:t xml:space="preserve"> </w:t>
      </w:r>
      <w:r w:rsidR="00F21649" w:rsidRPr="00493888">
        <w:sym w:font="Symbol" w:char="F0B1"/>
      </w:r>
      <w:r w:rsidR="00F21649" w:rsidRPr="00493888">
        <w:t xml:space="preserve"> 0,1 N = 1,0 N(1 </w:t>
      </w:r>
      <w:r w:rsidR="00F21649" w:rsidRPr="00493888">
        <w:sym w:font="Symbol" w:char="F0B1"/>
      </w:r>
      <w:r w:rsidR="00F21649" w:rsidRPr="00493888">
        <w:t xml:space="preserve"> 0,10)</w:t>
      </w:r>
    </w:p>
    <w:p w14:paraId="490955AE" w14:textId="77777777" w:rsidR="00D94DF3" w:rsidRDefault="00C36382" w:rsidP="008C6470">
      <w:pPr>
        <w:jc w:val="center"/>
        <w:rPr>
          <w:sz w:val="28"/>
          <w:szCs w:val="28"/>
        </w:rPr>
      </w:pPr>
      <w:r w:rsidRPr="00F21649">
        <w:rPr>
          <w:position w:val="-24"/>
          <w:sz w:val="28"/>
          <w:szCs w:val="28"/>
        </w:rPr>
        <w:object w:dxaOrig="2560" w:dyaOrig="620" w14:anchorId="2B483D0F">
          <v:shape id="_x0000_i1037" type="#_x0000_t75" style="width:136.45pt;height:32.65pt" o:ole="">
            <v:imagedata r:id="rId21" o:title=""/>
          </v:shape>
          <o:OLEObject Type="Embed" ProgID="Equation.DSMT4" ShapeID="_x0000_i1037" DrawAspect="Content" ObjectID="_1617524429" r:id="rId22"/>
        </w:object>
      </w:r>
    </w:p>
    <w:p w14:paraId="0628DFED" w14:textId="77777777" w:rsidR="008C6470" w:rsidRDefault="008C6470" w:rsidP="008C6470">
      <w:pPr>
        <w:jc w:val="center"/>
        <w:rPr>
          <w:sz w:val="28"/>
          <w:szCs w:val="28"/>
        </w:rPr>
      </w:pPr>
    </w:p>
    <w:p w14:paraId="69232B83" w14:textId="77777777" w:rsidR="004F5A0E" w:rsidRDefault="004F5A0E" w:rsidP="008C6470">
      <w:pPr>
        <w:jc w:val="center"/>
        <w:rPr>
          <w:sz w:val="28"/>
          <w:szCs w:val="28"/>
        </w:rPr>
      </w:pPr>
    </w:p>
    <w:p w14:paraId="05492513" w14:textId="77777777" w:rsidR="00D94DF3" w:rsidRDefault="00D94DF3" w:rsidP="008C6470">
      <w:pPr>
        <w:jc w:val="center"/>
        <w:rPr>
          <w:sz w:val="28"/>
          <w:szCs w:val="28"/>
        </w:rPr>
      </w:pPr>
    </w:p>
    <w:p w14:paraId="621FED44" w14:textId="77777777" w:rsidR="008C6470" w:rsidRDefault="008C6470" w:rsidP="008C6470">
      <w:pPr>
        <w:jc w:val="center"/>
        <w:rPr>
          <w:sz w:val="28"/>
          <w:szCs w:val="28"/>
        </w:rPr>
      </w:pPr>
    </w:p>
    <w:p w14:paraId="7DDE3FB6" w14:textId="77777777" w:rsidR="008C6470" w:rsidRPr="004F5A0E" w:rsidRDefault="008C6470" w:rsidP="008C6470">
      <w:r w:rsidRPr="004F5A0E">
        <w:t xml:space="preserve">Meritve nas pripeljejo do tega, da lahko izrazimo splošno formulo za n vzporednih vzmeti. </w:t>
      </w:r>
    </w:p>
    <w:p w14:paraId="523F2C8A" w14:textId="77777777" w:rsidR="008D53F5" w:rsidRPr="004F5A0E" w:rsidRDefault="008D53F5" w:rsidP="008C6470">
      <w:r w:rsidRPr="004F5A0E">
        <w:t>Koeficient za n vzporednih vzmeti je:</w:t>
      </w:r>
    </w:p>
    <w:p w14:paraId="5C9C9B0C" w14:textId="77777777" w:rsidR="00B70347" w:rsidRDefault="00A6035F" w:rsidP="008D53F5">
      <w:pPr>
        <w:jc w:val="center"/>
        <w:rPr>
          <w:sz w:val="28"/>
          <w:szCs w:val="28"/>
        </w:rPr>
      </w:pPr>
      <w:r>
        <w:pict w14:anchorId="0D5B3315">
          <v:shape id="_x0000_i1038" type="#_x0000_t75" style="width:64.45pt;height:26.8pt" wrapcoords="1575 5268 1350 5795 450 13171 450 14224 2925 17912 3150 17912 5175 17912 8100 17912 20250 14751 20700 8956 19575 5268 1575 5268" o:allowoverlap="f">
            <v:imagedata r:id="rId23" o:title="kn"/>
          </v:shape>
        </w:pict>
      </w:r>
    </w:p>
    <w:p w14:paraId="7EF5114B" w14:textId="77777777" w:rsidR="00B70347" w:rsidRDefault="00B70347" w:rsidP="00B70347">
      <w:pPr>
        <w:jc w:val="center"/>
        <w:rPr>
          <w:sz w:val="28"/>
          <w:szCs w:val="28"/>
        </w:rPr>
      </w:pPr>
      <w:r>
        <w:rPr>
          <w:sz w:val="28"/>
          <w:szCs w:val="28"/>
        </w:rPr>
        <w:t>pri čemer je n število vzmeti in k koeficient ene vzmeti.</w:t>
      </w:r>
    </w:p>
    <w:p w14:paraId="1AA566B4" w14:textId="77777777" w:rsidR="000C2223" w:rsidRDefault="000C2223" w:rsidP="00D267E3">
      <w:pPr>
        <w:rPr>
          <w:sz w:val="28"/>
          <w:szCs w:val="28"/>
        </w:rPr>
      </w:pPr>
    </w:p>
    <w:p w14:paraId="5661D5FD" w14:textId="77777777" w:rsidR="00D267E3" w:rsidRDefault="00D267E3" w:rsidP="00D267E3">
      <w:pPr>
        <w:rPr>
          <w:sz w:val="28"/>
          <w:szCs w:val="28"/>
        </w:rPr>
      </w:pPr>
      <w:r>
        <w:rPr>
          <w:sz w:val="28"/>
          <w:szCs w:val="28"/>
        </w:rPr>
        <w:t>3)</w:t>
      </w:r>
    </w:p>
    <w:p w14:paraId="025B3982" w14:textId="77777777" w:rsidR="00D267E3" w:rsidRDefault="00D267E3" w:rsidP="00D267E3">
      <w:pPr>
        <w:numPr>
          <w:ilvl w:val="0"/>
          <w:numId w:val="1"/>
        </w:numPr>
        <w:rPr>
          <w:sz w:val="28"/>
          <w:szCs w:val="28"/>
        </w:rPr>
      </w:pPr>
      <w:r>
        <w:rPr>
          <w:sz w:val="28"/>
          <w:szCs w:val="28"/>
        </w:rPr>
        <w:t>Primer z dvema</w:t>
      </w:r>
      <w:r w:rsidR="00953C84">
        <w:rPr>
          <w:sz w:val="28"/>
          <w:szCs w:val="28"/>
        </w:rPr>
        <w:t xml:space="preserve"> in tremi zaporednimi</w:t>
      </w:r>
      <w:r>
        <w:rPr>
          <w:sz w:val="28"/>
          <w:szCs w:val="28"/>
        </w:rPr>
        <w:t xml:space="preserve"> vzme</w:t>
      </w:r>
      <w:r w:rsidR="00ED6839">
        <w:rPr>
          <w:sz w:val="28"/>
          <w:szCs w:val="28"/>
        </w:rPr>
        <w:t>tmi</w:t>
      </w:r>
    </w:p>
    <w:p w14:paraId="00B9E79A" w14:textId="77777777" w:rsidR="00D267E3" w:rsidRDefault="00A6035F" w:rsidP="00D267E3">
      <w:pPr>
        <w:ind w:left="360"/>
        <w:rPr>
          <w:sz w:val="28"/>
          <w:szCs w:val="28"/>
        </w:rPr>
      </w:pPr>
      <w:r>
        <w:rPr>
          <w:noProof/>
        </w:rPr>
        <w:pict w14:anchorId="7EC35CCE">
          <v:shape id="_x0000_s1089" type="#_x0000_t75" style="position:absolute;left:0;text-align:left;margin-left:333pt;margin-top:7.6pt;width:78.8pt;height:239.4pt;z-index:-251656704" wrapcoords="-173 0 -173 21562 21600 21562 21600 0 -173 0">
            <v:imagedata r:id="rId24" o:title="33"/>
            <w10:wrap type="tight"/>
          </v:shape>
        </w:pict>
      </w:r>
      <w:r>
        <w:rPr>
          <w:noProof/>
        </w:rPr>
        <w:pict w14:anchorId="27CC432C">
          <v:shape id="_x0000_s1088" type="#_x0000_t75" style="position:absolute;left:0;text-align:left;margin-left:90pt;margin-top:7.6pt;width:80.35pt;height:185.4pt;z-index:-251657728" wrapcoords="-167 0 -167 21546 21600 21546 21600 0 -167 0">
            <v:imagedata r:id="rId25" o:title="opo"/>
            <w10:wrap type="tight"/>
          </v:shape>
        </w:pict>
      </w:r>
    </w:p>
    <w:p w14:paraId="76F6BB56" w14:textId="77777777" w:rsidR="00B70347" w:rsidRDefault="00ED6839" w:rsidP="00ED6839">
      <w:pPr>
        <w:rPr>
          <w:sz w:val="28"/>
          <w:szCs w:val="28"/>
        </w:rPr>
      </w:pPr>
      <w:r>
        <w:rPr>
          <w:sz w:val="28"/>
          <w:szCs w:val="28"/>
        </w:rPr>
        <w:t xml:space="preserve">                                                                                      </w:t>
      </w:r>
    </w:p>
    <w:p w14:paraId="727DD283" w14:textId="77777777" w:rsidR="00D267E3" w:rsidRDefault="00D267E3" w:rsidP="00B70347">
      <w:pPr>
        <w:jc w:val="center"/>
        <w:rPr>
          <w:sz w:val="28"/>
          <w:szCs w:val="28"/>
        </w:rPr>
      </w:pPr>
    </w:p>
    <w:p w14:paraId="6001D78F" w14:textId="77777777" w:rsidR="00ED6839" w:rsidRDefault="00ED6839" w:rsidP="00B70347">
      <w:pPr>
        <w:jc w:val="center"/>
        <w:rPr>
          <w:sz w:val="28"/>
          <w:szCs w:val="28"/>
        </w:rPr>
      </w:pPr>
    </w:p>
    <w:p w14:paraId="41B77F69" w14:textId="77777777" w:rsidR="00ED6839" w:rsidRDefault="00ED6839" w:rsidP="00B70347">
      <w:pPr>
        <w:jc w:val="center"/>
        <w:rPr>
          <w:sz w:val="28"/>
          <w:szCs w:val="28"/>
        </w:rPr>
      </w:pPr>
    </w:p>
    <w:p w14:paraId="379FBFA7" w14:textId="77777777" w:rsidR="00ED6839" w:rsidRDefault="00ED6839" w:rsidP="00B70347">
      <w:pPr>
        <w:jc w:val="center"/>
        <w:rPr>
          <w:sz w:val="28"/>
          <w:szCs w:val="28"/>
        </w:rPr>
      </w:pPr>
    </w:p>
    <w:p w14:paraId="068841B6" w14:textId="77777777" w:rsidR="00ED6839" w:rsidRDefault="00ED6839" w:rsidP="00B70347">
      <w:pPr>
        <w:jc w:val="center"/>
        <w:rPr>
          <w:sz w:val="28"/>
          <w:szCs w:val="28"/>
        </w:rPr>
      </w:pPr>
    </w:p>
    <w:p w14:paraId="344DA701" w14:textId="77777777" w:rsidR="00ED6839" w:rsidRDefault="00ED6839" w:rsidP="00B70347">
      <w:pPr>
        <w:jc w:val="center"/>
        <w:rPr>
          <w:sz w:val="28"/>
          <w:szCs w:val="28"/>
        </w:rPr>
      </w:pPr>
    </w:p>
    <w:p w14:paraId="220C9A92" w14:textId="77777777" w:rsidR="00953C84" w:rsidRDefault="00953C84" w:rsidP="00953C84">
      <w:pPr>
        <w:rPr>
          <w:sz w:val="28"/>
          <w:szCs w:val="28"/>
        </w:rPr>
      </w:pPr>
    </w:p>
    <w:p w14:paraId="58929846" w14:textId="77777777" w:rsidR="00ED6839" w:rsidRDefault="00ED6839" w:rsidP="00953C84">
      <w:pPr>
        <w:rPr>
          <w:sz w:val="28"/>
          <w:szCs w:val="28"/>
        </w:rPr>
      </w:pPr>
    </w:p>
    <w:p w14:paraId="0AE888FA" w14:textId="77777777" w:rsidR="00ED6839" w:rsidRDefault="00ED6839" w:rsidP="00953C84">
      <w:pPr>
        <w:rPr>
          <w:sz w:val="28"/>
          <w:szCs w:val="28"/>
        </w:rPr>
      </w:pPr>
    </w:p>
    <w:p w14:paraId="15DBA69B" w14:textId="77777777" w:rsidR="00ED6839" w:rsidRDefault="00ED6839" w:rsidP="00953C84">
      <w:pPr>
        <w:rPr>
          <w:sz w:val="28"/>
          <w:szCs w:val="28"/>
        </w:rPr>
      </w:pPr>
    </w:p>
    <w:p w14:paraId="26933C3C" w14:textId="77777777" w:rsidR="00ED6839" w:rsidRDefault="00ED6839" w:rsidP="00ED6839">
      <w:pPr>
        <w:rPr>
          <w:sz w:val="28"/>
          <w:szCs w:val="28"/>
        </w:rPr>
      </w:pPr>
    </w:p>
    <w:p w14:paraId="797A9EEA" w14:textId="77777777" w:rsidR="00ED6839" w:rsidRPr="00493888" w:rsidRDefault="00532D1D" w:rsidP="00ED6839">
      <w:r w:rsidRPr="00493888">
        <w:t xml:space="preserve">             </w:t>
      </w:r>
      <w:r w:rsidR="00ED6839" w:rsidRPr="00493888">
        <w:t xml:space="preserve"> l=20,5 </w:t>
      </w:r>
      <w:r w:rsidRPr="00493888">
        <w:t xml:space="preserve">cm </w:t>
      </w:r>
      <w:r w:rsidRPr="00493888">
        <w:sym w:font="Symbol" w:char="F0B1"/>
      </w:r>
      <w:r w:rsidRPr="00493888">
        <w:t xml:space="preserve"> </w:t>
      </w:r>
      <w:smartTag w:uri="urn:schemas-microsoft-com:office:smarttags" w:element="metricconverter">
        <w:smartTagPr>
          <w:attr w:name="ProductID" w:val="0,1 cm"/>
        </w:smartTagPr>
        <w:r w:rsidRPr="00493888">
          <w:t>0,1 cm</w:t>
        </w:r>
      </w:smartTag>
      <w:r w:rsidRPr="00493888">
        <w:t xml:space="preserve"> = </w:t>
      </w:r>
      <w:smartTag w:uri="urn:schemas-microsoft-com:office:smarttags" w:element="metricconverter">
        <w:smartTagPr>
          <w:attr w:name="ProductID" w:val="20,5 cm"/>
        </w:smartTagPr>
        <w:r w:rsidRPr="00493888">
          <w:t>20,5 cm</w:t>
        </w:r>
      </w:smartTag>
      <w:r w:rsidRPr="00493888">
        <w:t xml:space="preserve"> (1 </w:t>
      </w:r>
      <w:r w:rsidRPr="00493888">
        <w:sym w:font="Symbol" w:char="F0B1"/>
      </w:r>
      <w:r w:rsidRPr="00493888">
        <w:t xml:space="preserve"> 0,005)</w:t>
      </w:r>
    </w:p>
    <w:p w14:paraId="702F5E08" w14:textId="77777777" w:rsidR="00ED6839" w:rsidRPr="00493888" w:rsidRDefault="00532D1D" w:rsidP="00ED6839">
      <w:r w:rsidRPr="00493888">
        <w:t xml:space="preserve">              </w:t>
      </w:r>
      <w:r w:rsidR="00ED6839" w:rsidRPr="00493888">
        <w:t>F=1</w:t>
      </w:r>
      <w:r w:rsidR="00D94DF3" w:rsidRPr="00493888">
        <w:t xml:space="preserve">,0 </w:t>
      </w:r>
      <w:r w:rsidR="00ED6839" w:rsidRPr="00493888">
        <w:t>N</w:t>
      </w:r>
      <w:r w:rsidRPr="00493888">
        <w:t xml:space="preserve"> </w:t>
      </w:r>
      <w:r w:rsidRPr="00493888">
        <w:sym w:font="Symbol" w:char="F0B1"/>
      </w:r>
      <w:r w:rsidRPr="00493888">
        <w:t xml:space="preserve"> 0,1 N = 1,0 N(1 </w:t>
      </w:r>
      <w:r w:rsidRPr="00493888">
        <w:sym w:font="Symbol" w:char="F0B1"/>
      </w:r>
      <w:r w:rsidRPr="00493888">
        <w:t xml:space="preserve"> 0,10)</w:t>
      </w:r>
    </w:p>
    <w:p w14:paraId="64374FD1" w14:textId="77777777" w:rsidR="00ED6839" w:rsidRDefault="00493888" w:rsidP="00493888">
      <w:pPr>
        <w:ind w:firstLine="708"/>
        <w:rPr>
          <w:sz w:val="28"/>
          <w:szCs w:val="28"/>
        </w:rPr>
      </w:pPr>
      <w:r w:rsidRPr="002B6404">
        <w:rPr>
          <w:position w:val="-24"/>
        </w:rPr>
        <w:object w:dxaOrig="2640" w:dyaOrig="620" w14:anchorId="6239BE08">
          <v:shape id="_x0000_i1039" type="#_x0000_t75" style="width:132.3pt;height:31pt" o:ole="">
            <v:imagedata r:id="rId26" o:title=""/>
          </v:shape>
          <o:OLEObject Type="Embed" ProgID="Equation.DSMT4" ShapeID="_x0000_i1039" DrawAspect="Content" ObjectID="_1617524430" r:id="rId27"/>
        </w:object>
      </w:r>
    </w:p>
    <w:p w14:paraId="38FDE8F5" w14:textId="77777777" w:rsidR="003E6E51" w:rsidRPr="00493888" w:rsidRDefault="003E6E51" w:rsidP="003E6E51">
      <w:pPr>
        <w:ind w:left="4680"/>
        <w:jc w:val="center"/>
      </w:pPr>
      <w:r w:rsidRPr="00493888">
        <w:t xml:space="preserve">l=30,0 cm </w:t>
      </w:r>
      <w:r w:rsidRPr="00493888">
        <w:sym w:font="Symbol" w:char="F0B1"/>
      </w:r>
      <w:r w:rsidRPr="00493888">
        <w:t xml:space="preserve"> </w:t>
      </w:r>
      <w:smartTag w:uri="urn:schemas-microsoft-com:office:smarttags" w:element="metricconverter">
        <w:smartTagPr>
          <w:attr w:name="ProductID" w:val="0,1 cm"/>
        </w:smartTagPr>
        <w:r w:rsidRPr="00493888">
          <w:t>0,1 cm</w:t>
        </w:r>
      </w:smartTag>
      <w:r w:rsidRPr="00493888">
        <w:t xml:space="preserve"> = </w:t>
      </w:r>
      <w:smartTag w:uri="urn:schemas-microsoft-com:office:smarttags" w:element="metricconverter">
        <w:smartTagPr>
          <w:attr w:name="ProductID" w:val="30,0 cm"/>
        </w:smartTagPr>
        <w:r w:rsidRPr="00493888">
          <w:t>30,0 cm</w:t>
        </w:r>
      </w:smartTag>
      <w:r w:rsidRPr="00493888">
        <w:t xml:space="preserve"> (1 </w:t>
      </w:r>
      <w:r w:rsidRPr="00493888">
        <w:sym w:font="Symbol" w:char="F0B1"/>
      </w:r>
      <w:r>
        <w:t xml:space="preserve">  </w:t>
      </w:r>
      <w:r w:rsidRPr="00493888">
        <w:t>0,003)</w:t>
      </w:r>
    </w:p>
    <w:p w14:paraId="7FDEC548" w14:textId="77777777" w:rsidR="003E6E51" w:rsidRPr="00493888" w:rsidRDefault="003E6E51" w:rsidP="003E6E51">
      <w:pPr>
        <w:ind w:left="5220"/>
        <w:jc w:val="center"/>
      </w:pPr>
      <w:r w:rsidRPr="00493888">
        <w:t xml:space="preserve">F=1,0 N </w:t>
      </w:r>
      <w:r w:rsidRPr="00493888">
        <w:sym w:font="Symbol" w:char="F0B1"/>
      </w:r>
      <w:r w:rsidRPr="00493888">
        <w:t xml:space="preserve"> 0,1 N = 1,0 N(1 </w:t>
      </w:r>
      <w:r w:rsidRPr="00493888">
        <w:sym w:font="Symbol" w:char="F0B1"/>
      </w:r>
      <w:r w:rsidRPr="00493888">
        <w:t xml:space="preserve"> 0,10)</w:t>
      </w:r>
    </w:p>
    <w:p w14:paraId="204369E6" w14:textId="77777777" w:rsidR="00ED6839" w:rsidRDefault="003E6E51" w:rsidP="003E6E51">
      <w:pPr>
        <w:ind w:left="5220"/>
        <w:jc w:val="center"/>
        <w:rPr>
          <w:sz w:val="28"/>
          <w:szCs w:val="28"/>
        </w:rPr>
      </w:pPr>
      <w:r w:rsidRPr="002B6404">
        <w:rPr>
          <w:position w:val="-24"/>
        </w:rPr>
        <w:object w:dxaOrig="2640" w:dyaOrig="620" w14:anchorId="5C3C2AF2">
          <v:shape id="_x0000_i1040" type="#_x0000_t75" style="width:132.3pt;height:31pt" o:ole="">
            <v:imagedata r:id="rId28" o:title=""/>
          </v:shape>
          <o:OLEObject Type="Embed" ProgID="Equation.DSMT4" ShapeID="_x0000_i1040" DrawAspect="Content" ObjectID="_1617524431" r:id="rId29"/>
        </w:object>
      </w:r>
    </w:p>
    <w:p w14:paraId="55425114" w14:textId="77777777" w:rsidR="00ED6839" w:rsidRDefault="00ED6839" w:rsidP="00B70347">
      <w:pPr>
        <w:jc w:val="center"/>
        <w:rPr>
          <w:sz w:val="28"/>
          <w:szCs w:val="28"/>
        </w:rPr>
      </w:pPr>
    </w:p>
    <w:p w14:paraId="6C2D52C4" w14:textId="77777777" w:rsidR="00ED6839" w:rsidRDefault="00ED6839" w:rsidP="00B70347">
      <w:pPr>
        <w:jc w:val="center"/>
        <w:rPr>
          <w:sz w:val="28"/>
          <w:szCs w:val="28"/>
        </w:rPr>
      </w:pPr>
    </w:p>
    <w:p w14:paraId="21CD15A0" w14:textId="77777777" w:rsidR="008D53F5" w:rsidRPr="004F5A0E" w:rsidRDefault="000C2223" w:rsidP="003E6E51">
      <w:pPr>
        <w:jc w:val="center"/>
      </w:pPr>
      <w:r w:rsidRPr="004F5A0E">
        <w:t xml:space="preserve">                            </w:t>
      </w:r>
      <w:r w:rsidR="00ED6839" w:rsidRPr="004F5A0E">
        <w:t xml:space="preserve">                                                       </w:t>
      </w:r>
      <w:r w:rsidR="003E6E51" w:rsidRPr="004F5A0E">
        <w:t xml:space="preserve">    </w:t>
      </w:r>
    </w:p>
    <w:p w14:paraId="53C36EAB" w14:textId="77777777" w:rsidR="008D53F5" w:rsidRPr="004F5A0E" w:rsidRDefault="008D53F5" w:rsidP="008D53F5">
      <w:r w:rsidRPr="004F5A0E">
        <w:t xml:space="preserve">Meritve nas pripeljejo do tega, da lahko izrazimo splošno formulo za n </w:t>
      </w:r>
      <w:r w:rsidR="00537BDA" w:rsidRPr="004F5A0E">
        <w:t xml:space="preserve">zaporednih </w:t>
      </w:r>
      <w:r w:rsidRPr="004F5A0E">
        <w:t xml:space="preserve">vzmeti. </w:t>
      </w:r>
    </w:p>
    <w:p w14:paraId="0B798445" w14:textId="77777777" w:rsidR="008D53F5" w:rsidRDefault="008D53F5" w:rsidP="008D53F5">
      <w:r w:rsidRPr="004F5A0E">
        <w:t>Koeficient za n vzporednih vzmeti je:</w:t>
      </w:r>
    </w:p>
    <w:p w14:paraId="4FD3FEFE" w14:textId="77777777" w:rsidR="004F5A0E" w:rsidRPr="004F5A0E" w:rsidRDefault="004F5A0E" w:rsidP="008D53F5"/>
    <w:p w14:paraId="12EA2B65" w14:textId="77777777" w:rsidR="000C2223" w:rsidRDefault="00A6035F" w:rsidP="008D53F5">
      <w:pPr>
        <w:rPr>
          <w:sz w:val="28"/>
          <w:szCs w:val="28"/>
        </w:rPr>
      </w:pPr>
      <w:r>
        <w:rPr>
          <w:noProof/>
        </w:rPr>
        <w:pict w14:anchorId="0B48714A">
          <v:shape id="_x0000_s1094" type="#_x0000_t75" style="position:absolute;margin-left:180pt;margin-top:.25pt;width:54pt;height:34.15pt;z-index:-251655680" wrapcoords="16904 2125 1565 7082 939 12393 1252 13456 4383 13456 4383 15580 11270 19121 15339 19475 19409 19475 20661 16289 18783 15580 6887 13456 15339 13456 20035 11331 18783 7790 19722 4249 18470 2125 16904 2125">
            <v:imagedata r:id="rId30" o:title="aca"/>
            <w10:wrap type="tight"/>
          </v:shape>
        </w:pict>
      </w:r>
    </w:p>
    <w:p w14:paraId="3C8F825B" w14:textId="77777777" w:rsidR="000C2223" w:rsidRDefault="000C2223" w:rsidP="008D53F5">
      <w:pPr>
        <w:rPr>
          <w:sz w:val="28"/>
          <w:szCs w:val="28"/>
        </w:rPr>
      </w:pPr>
    </w:p>
    <w:p w14:paraId="6888AD88" w14:textId="77777777" w:rsidR="000C2223" w:rsidRDefault="000C2223" w:rsidP="008D53F5">
      <w:pPr>
        <w:rPr>
          <w:sz w:val="28"/>
          <w:szCs w:val="28"/>
        </w:rPr>
      </w:pPr>
    </w:p>
    <w:p w14:paraId="5E761764" w14:textId="77777777" w:rsidR="000C2223" w:rsidRDefault="000C2223" w:rsidP="00B70347">
      <w:pPr>
        <w:jc w:val="center"/>
        <w:rPr>
          <w:sz w:val="28"/>
          <w:szCs w:val="28"/>
        </w:rPr>
      </w:pPr>
      <w:r>
        <w:rPr>
          <w:sz w:val="28"/>
          <w:szCs w:val="28"/>
        </w:rPr>
        <w:t>pri čemer je n število vzmeti in k koeficient ene vzmeti.</w:t>
      </w:r>
    </w:p>
    <w:p w14:paraId="736C4120" w14:textId="77777777" w:rsidR="000C2223" w:rsidRDefault="000C2223" w:rsidP="0093137B">
      <w:pPr>
        <w:rPr>
          <w:sz w:val="28"/>
          <w:szCs w:val="28"/>
        </w:rPr>
      </w:pPr>
    </w:p>
    <w:p w14:paraId="1B0B54C0" w14:textId="77777777" w:rsidR="004F72F7" w:rsidRDefault="004F72F7" w:rsidP="0093137B">
      <w:pPr>
        <w:rPr>
          <w:sz w:val="28"/>
          <w:szCs w:val="28"/>
        </w:rPr>
      </w:pPr>
    </w:p>
    <w:p w14:paraId="1CBF016D" w14:textId="77777777" w:rsidR="004F5A0E" w:rsidRDefault="004F5A0E" w:rsidP="0093137B">
      <w:pPr>
        <w:rPr>
          <w:sz w:val="28"/>
          <w:szCs w:val="28"/>
        </w:rPr>
      </w:pPr>
      <w:r>
        <w:rPr>
          <w:sz w:val="28"/>
          <w:szCs w:val="28"/>
        </w:rPr>
        <w:br w:type="page"/>
      </w:r>
    </w:p>
    <w:p w14:paraId="66A6647F" w14:textId="77777777" w:rsidR="004F72F7" w:rsidRDefault="004F72F7" w:rsidP="0093137B">
      <w:pPr>
        <w:rPr>
          <w:sz w:val="28"/>
          <w:szCs w:val="28"/>
        </w:rPr>
      </w:pPr>
    </w:p>
    <w:p w14:paraId="186A5B4B" w14:textId="77777777" w:rsidR="00EB1564" w:rsidRPr="004F5A0E" w:rsidRDefault="000C2223" w:rsidP="0093137B">
      <w:pPr>
        <w:numPr>
          <w:ilvl w:val="0"/>
          <w:numId w:val="2"/>
        </w:numPr>
      </w:pPr>
      <w:r w:rsidRPr="004F5A0E">
        <w:t xml:space="preserve">  S pomočjo prejšnih pravil izračunaj </w:t>
      </w:r>
      <w:r w:rsidR="00EB1564" w:rsidRPr="004F5A0E">
        <w:t>prožnostni koeficient za kombinacijo vzmeti na spodnji sliki in ga primerjaj z izmerjenim.</w:t>
      </w:r>
    </w:p>
    <w:p w14:paraId="433D0917" w14:textId="77777777" w:rsidR="00EB1564" w:rsidRPr="004F5A0E" w:rsidRDefault="00A6035F" w:rsidP="00EB1564">
      <w:r>
        <w:rPr>
          <w:noProof/>
        </w:rPr>
        <w:pict w14:anchorId="752EE285">
          <v:shape id="_x0000_s1096" type="#_x0000_t75" style="position:absolute;margin-left:279pt;margin-top:14.7pt;width:77.45pt;height:232.1pt;z-index:-251654656" wrapcoords="-173 0 -173 21548 21600 21548 21600 0 -173 0">
            <v:imagedata r:id="rId31" o:title="ss"/>
            <w10:wrap type="tight"/>
          </v:shape>
        </w:pict>
      </w:r>
    </w:p>
    <w:p w14:paraId="17927DB7" w14:textId="77777777" w:rsidR="00E335BE" w:rsidRPr="004F5A0E" w:rsidRDefault="00E335BE" w:rsidP="0093137B">
      <w:pPr>
        <w:jc w:val="center"/>
      </w:pPr>
      <w:r w:rsidRPr="004F5A0E">
        <w:t>l=14,5 cm</w:t>
      </w:r>
      <w:r w:rsidR="004F72F7" w:rsidRPr="004F5A0E">
        <w:t xml:space="preserve"> ± 0,1 c=14,5 cm (1 ± 0,006)</w:t>
      </w:r>
    </w:p>
    <w:p w14:paraId="69ED9E75" w14:textId="77777777" w:rsidR="00E335BE" w:rsidRPr="004F5A0E" w:rsidRDefault="00E335BE" w:rsidP="0093137B">
      <w:pPr>
        <w:jc w:val="center"/>
      </w:pPr>
      <w:r w:rsidRPr="004F5A0E">
        <w:t>F=1</w:t>
      </w:r>
      <w:r w:rsidR="00175061" w:rsidRPr="004F5A0E">
        <w:t>,0</w:t>
      </w:r>
      <w:r w:rsidRPr="004F5A0E">
        <w:t>N</w:t>
      </w:r>
      <w:r w:rsidR="004F72F7" w:rsidRPr="004F5A0E">
        <w:t xml:space="preserve"> ± 0,1 N=1,0 N (1± 0,1)</w:t>
      </w:r>
    </w:p>
    <w:p w14:paraId="5BE4EB8F" w14:textId="77777777" w:rsidR="00E335BE" w:rsidRDefault="00A6035F" w:rsidP="00EB1564">
      <w:pPr>
        <w:jc w:val="center"/>
        <w:rPr>
          <w:sz w:val="28"/>
          <w:szCs w:val="28"/>
        </w:rPr>
      </w:pPr>
      <w:r>
        <w:rPr>
          <w:noProof/>
        </w:rPr>
        <w:pict w14:anchorId="22B502D4">
          <v:shape id="_x0000_s1126" type="#_x0000_t75" style="position:absolute;left:0;text-align:left;margin-left:81pt;margin-top:2.4pt;width:63pt;height:20.4pt;z-index:-251653632" wrapcoords="568 4320 284 12960 853 17280 2274 17280 4263 17280 20463 14688 21316 4320 17905 4320 568 4320">
            <v:imagedata r:id="rId32" o:title="kk"/>
            <w10:wrap type="tight"/>
          </v:shape>
        </w:pict>
      </w:r>
    </w:p>
    <w:p w14:paraId="782DACDB" w14:textId="77777777" w:rsidR="00E335BE" w:rsidRDefault="00A6035F" w:rsidP="00EB1564">
      <w:pPr>
        <w:jc w:val="center"/>
        <w:rPr>
          <w:sz w:val="28"/>
          <w:szCs w:val="28"/>
        </w:rPr>
      </w:pPr>
      <w:r>
        <w:rPr>
          <w:noProof/>
        </w:rPr>
        <w:pict w14:anchorId="153A31E5">
          <v:shape id="_x0000_s1127" type="#_x0000_t75" style="position:absolute;left:0;text-align:left;margin-left:108pt;margin-top:2.4pt;width:54pt;height:16.7pt;z-index:-251652608" wrapcoords="635 3086 318 13371 1588 16457 6035 16457 7941 16457 20329 14400 20329 4114 10165 3086 635 3086">
            <v:imagedata r:id="rId33" o:title="ko"/>
            <w10:wrap type="tight"/>
          </v:shape>
        </w:pict>
      </w:r>
    </w:p>
    <w:p w14:paraId="0B4D3A95" w14:textId="77777777" w:rsidR="0093137B" w:rsidRDefault="0093137B" w:rsidP="006C2B02">
      <w:pPr>
        <w:rPr>
          <w:sz w:val="28"/>
          <w:szCs w:val="28"/>
        </w:rPr>
      </w:pPr>
    </w:p>
    <w:p w14:paraId="2CCD24B2" w14:textId="77777777" w:rsidR="00320E54" w:rsidRPr="004F5A0E" w:rsidRDefault="00320E54" w:rsidP="00175061">
      <w:pPr>
        <w:tabs>
          <w:tab w:val="left" w:pos="2142"/>
        </w:tabs>
        <w:jc w:val="center"/>
      </w:pPr>
      <w:r w:rsidRPr="004F5A0E">
        <w:t>k-koeficient ene vzmeti</w:t>
      </w:r>
    </w:p>
    <w:p w14:paraId="55058DD7" w14:textId="77777777" w:rsidR="00E335BE" w:rsidRDefault="00493888" w:rsidP="004F72F7">
      <w:pPr>
        <w:jc w:val="center"/>
        <w:rPr>
          <w:sz w:val="28"/>
          <w:szCs w:val="28"/>
        </w:rPr>
      </w:pPr>
      <w:r w:rsidRPr="002B6404">
        <w:rPr>
          <w:position w:val="-24"/>
        </w:rPr>
        <w:object w:dxaOrig="2540" w:dyaOrig="620" w14:anchorId="7498DE7A">
          <v:shape id="_x0000_i1041" type="#_x0000_t75" style="width:126.4pt;height:31pt" o:ole="">
            <v:imagedata r:id="rId15" o:title=""/>
          </v:shape>
          <o:OLEObject Type="Embed" ProgID="Equation.DSMT4" ShapeID="_x0000_i1041" DrawAspect="Content" ObjectID="_1617524432" r:id="rId34"/>
        </w:object>
      </w:r>
    </w:p>
    <w:p w14:paraId="511F4E64" w14:textId="77777777" w:rsidR="004F72F7" w:rsidRDefault="004F72F7" w:rsidP="004F72F7">
      <w:pPr>
        <w:jc w:val="center"/>
        <w:rPr>
          <w:sz w:val="28"/>
          <w:szCs w:val="28"/>
        </w:rPr>
      </w:pPr>
    </w:p>
    <w:p w14:paraId="390F31A3" w14:textId="77777777" w:rsidR="004F72F7" w:rsidRDefault="00A6035F" w:rsidP="004F72F7">
      <w:pPr>
        <w:jc w:val="center"/>
        <w:rPr>
          <w:sz w:val="28"/>
          <w:szCs w:val="28"/>
        </w:rPr>
      </w:pPr>
      <w:r>
        <w:rPr>
          <w:sz w:val="28"/>
          <w:szCs w:val="28"/>
        </w:rPr>
        <w:pict w14:anchorId="279BE8AE">
          <v:shape id="_x0000_i1042" type="#_x0000_t75" style="width:218.5pt;height:31pt">
            <v:imagedata r:id="rId35" o:title="oman"/>
          </v:shape>
        </w:pict>
      </w:r>
    </w:p>
    <w:p w14:paraId="16F015DB" w14:textId="77777777" w:rsidR="004F72F7" w:rsidRDefault="004F72F7" w:rsidP="004F72F7">
      <w:pPr>
        <w:jc w:val="center"/>
        <w:rPr>
          <w:sz w:val="28"/>
          <w:szCs w:val="28"/>
        </w:rPr>
      </w:pPr>
    </w:p>
    <w:p w14:paraId="13832BA8" w14:textId="77777777" w:rsidR="00E1514B" w:rsidRPr="001614AE" w:rsidRDefault="00A6035F" w:rsidP="00EB1564">
      <w:pPr>
        <w:jc w:val="center"/>
        <w:rPr>
          <w:sz w:val="28"/>
          <w:szCs w:val="28"/>
        </w:rPr>
      </w:pPr>
      <w:r>
        <w:rPr>
          <w:noProof/>
        </w:rPr>
        <w:pict w14:anchorId="233A2684">
          <v:shape id="_x0000_s1131" type="#_x0000_t75" style="position:absolute;left:0;text-align:left;margin-left:69.9pt;margin-top:21.6pt;width:65.1pt;height:106.7pt;z-index:-251650560" wrapcoords="2084 813 1705 1161 1895 2555 10800 2671 1326 3252 379 3484 1326 4529 758 5923 1137 6387 2653 6387 2653 6852 8905 8245 1895 8245 1895 10103 10800 10103 1326 10800 379 11032 1326 11961 758 13355 1137 13819 2653 13819 2653 14284 9095 15677 7768 15794 758 17187 379 18929 758 19394 8526 21019 10042 21019 11558 21019 11937 21019 11747 19394 13642 18465 12126 18232 1705 17535 12505 17535 13642 16839 12505 15677 3789 13819 13263 13587 14211 12658 12884 11961 14400 11265 14021 10916 10800 10103 12505 9987 12505 8361 10800 8245 9853 8245 3789 6387 19895 6155 20842 5342 19516 4529 20842 3368 18568 2903 20274 2439 19705 813 2084 813">
            <v:imagedata r:id="rId36" o:title="ada"/>
            <w10:wrap type="tight"/>
          </v:shape>
        </w:pict>
      </w:r>
    </w:p>
    <w:p w14:paraId="2A2E8F3E" w14:textId="77777777" w:rsidR="00715E1C" w:rsidRDefault="00715E1C" w:rsidP="00715E1C"/>
    <w:p w14:paraId="573A14BD" w14:textId="77777777" w:rsidR="00A91C6F" w:rsidRDefault="00A91C6F" w:rsidP="00A91C6F">
      <w:pPr>
        <w:jc w:val="center"/>
      </w:pPr>
    </w:p>
    <w:p w14:paraId="6A3A80FB" w14:textId="77777777" w:rsidR="00715E1C" w:rsidRDefault="00715E1C" w:rsidP="00A91C6F">
      <w:pPr>
        <w:jc w:val="center"/>
      </w:pPr>
    </w:p>
    <w:p w14:paraId="617313B8" w14:textId="77777777" w:rsidR="00FE78F6" w:rsidRDefault="00FE78F6" w:rsidP="00E1514B">
      <w:pPr>
        <w:tabs>
          <w:tab w:val="left" w:pos="2142"/>
        </w:tabs>
      </w:pPr>
    </w:p>
    <w:p w14:paraId="16C86153" w14:textId="77777777" w:rsidR="0069401A" w:rsidRDefault="0069401A" w:rsidP="00E1514B">
      <w:pPr>
        <w:tabs>
          <w:tab w:val="left" w:pos="2142"/>
        </w:tabs>
      </w:pPr>
    </w:p>
    <w:p w14:paraId="204A5AB6" w14:textId="77777777" w:rsidR="00FE78F6" w:rsidRDefault="00FE78F6" w:rsidP="00FE78F6">
      <w:pPr>
        <w:tabs>
          <w:tab w:val="left" w:pos="2142"/>
        </w:tabs>
        <w:rPr>
          <w:sz w:val="32"/>
          <w:szCs w:val="32"/>
        </w:rPr>
      </w:pPr>
    </w:p>
    <w:p w14:paraId="5F86BC60" w14:textId="77777777" w:rsidR="00FE78F6" w:rsidRDefault="00FE78F6" w:rsidP="00E1514B">
      <w:pPr>
        <w:tabs>
          <w:tab w:val="left" w:pos="2142"/>
        </w:tabs>
      </w:pPr>
    </w:p>
    <w:p w14:paraId="4EF59AEC" w14:textId="77777777" w:rsidR="003B01B5" w:rsidRDefault="003B01B5" w:rsidP="00E1514B">
      <w:pPr>
        <w:tabs>
          <w:tab w:val="left" w:pos="2142"/>
        </w:tabs>
      </w:pPr>
    </w:p>
    <w:p w14:paraId="3F4526BA" w14:textId="77777777" w:rsidR="00FE78F6" w:rsidRDefault="00A6035F" w:rsidP="00E1514B">
      <w:pPr>
        <w:tabs>
          <w:tab w:val="left" w:pos="2142"/>
        </w:tabs>
      </w:pPr>
      <w:r>
        <w:rPr>
          <w:noProof/>
        </w:rPr>
        <w:object w:dxaOrig="1440" w:dyaOrig="1440" w14:anchorId="08E45E7D">
          <v:shape id="_x0000_s1149" type="#_x0000_t75" style="position:absolute;margin-left:1in;margin-top:7.45pt;width:136.1pt;height:30.75pt;z-index:251656704" wrapcoords="4177 2107 597 6849 119 7902 119 13171 2983 18966 4177 19493 4773 19493 13843 18966 21481 15278 21600 6322 18975 5268 5370 2107 4177 2107">
            <v:imagedata r:id="rId37" o:title=""/>
            <w10:wrap type="tight"/>
          </v:shape>
          <o:OLEObject Type="Embed" ProgID="Equation.DSMT4" ShapeID="_x0000_s1149" DrawAspect="Content" ObjectID="_1617524434" r:id="rId38"/>
        </w:object>
      </w:r>
    </w:p>
    <w:p w14:paraId="5AEB82FD" w14:textId="77777777" w:rsidR="003B01B5" w:rsidRDefault="003B01B5" w:rsidP="00493888">
      <w:pPr>
        <w:ind w:left="1416"/>
      </w:pPr>
    </w:p>
    <w:p w14:paraId="180D0073" w14:textId="77777777" w:rsidR="00FE78F6" w:rsidRDefault="00FE78F6" w:rsidP="00493888">
      <w:pPr>
        <w:ind w:left="1416"/>
      </w:pPr>
    </w:p>
    <w:p w14:paraId="45D6FBC4" w14:textId="77777777" w:rsidR="003B01B5" w:rsidRDefault="003B01B5" w:rsidP="00493888">
      <w:pPr>
        <w:ind w:left="1416"/>
        <w:rPr>
          <w:b/>
          <w:sz w:val="28"/>
          <w:szCs w:val="28"/>
        </w:rPr>
      </w:pPr>
    </w:p>
    <w:p w14:paraId="63856CB0" w14:textId="77777777" w:rsidR="00FE78F6" w:rsidRPr="003B01B5" w:rsidRDefault="003B01B5" w:rsidP="003B01B5">
      <w:pPr>
        <w:numPr>
          <w:ilvl w:val="0"/>
          <w:numId w:val="7"/>
        </w:numPr>
        <w:rPr>
          <w:sz w:val="28"/>
          <w:szCs w:val="28"/>
        </w:rPr>
      </w:pPr>
      <w:r>
        <w:rPr>
          <w:sz w:val="28"/>
          <w:szCs w:val="28"/>
        </w:rPr>
        <w:t>K</w:t>
      </w:r>
      <w:r w:rsidRPr="003B01B5">
        <w:rPr>
          <w:sz w:val="28"/>
          <w:szCs w:val="28"/>
        </w:rPr>
        <w:t>oeficienta se ujemata v okviru podane napake</w:t>
      </w:r>
    </w:p>
    <w:p w14:paraId="10A777A7" w14:textId="77777777" w:rsidR="002265F8" w:rsidRPr="004F5A0E" w:rsidRDefault="00F94D93" w:rsidP="003B01B5">
      <w:pPr>
        <w:numPr>
          <w:ilvl w:val="0"/>
          <w:numId w:val="6"/>
        </w:numPr>
      </w:pPr>
      <w:r>
        <w:rPr>
          <w:b/>
          <w:sz w:val="28"/>
          <w:szCs w:val="28"/>
        </w:rPr>
        <w:br w:type="page"/>
        <w:t xml:space="preserve"> </w:t>
      </w:r>
      <w:r w:rsidRPr="004F5A0E">
        <w:t>Zapiši koeficiente za kombinacijo enakih vzmeti na spodnjih slikah</w:t>
      </w:r>
    </w:p>
    <w:p w14:paraId="03A601BC" w14:textId="77777777" w:rsidR="00F34B5B" w:rsidRDefault="00F34B5B" w:rsidP="00F34B5B">
      <w:pPr>
        <w:ind w:left="360"/>
        <w:rPr>
          <w:sz w:val="28"/>
          <w:szCs w:val="28"/>
        </w:rPr>
      </w:pPr>
    </w:p>
    <w:p w14:paraId="129D4864" w14:textId="77777777" w:rsidR="00F34B5B" w:rsidRPr="00320E54" w:rsidRDefault="00A6035F" w:rsidP="00F34B5B">
      <w:pPr>
        <w:ind w:left="360"/>
        <w:rPr>
          <w:sz w:val="28"/>
          <w:szCs w:val="28"/>
        </w:rPr>
      </w:pPr>
      <w:r>
        <w:rPr>
          <w:noProof/>
        </w:rPr>
        <w:pict w14:anchorId="3C098E4B">
          <v:shape id="_x0000_s1146" type="#_x0000_t75" style="position:absolute;left:0;text-align:left;margin-left:63pt;margin-top:3.8pt;width:131.45pt;height:164.3pt;z-index:-251648512" wrapcoords="1098 422 854 675 1342 1772 610 1772 122 1856 244 3122 854 4472 122 5822 244 7172 3905 8522 610 9112 122 9281 0 10547 5125 11222 10739 11222 4393 12150 4637 12572 610 12994 0 13162 0 14175 9031 15272 10739 15272 5369 15778 4393 15947 4515 16622 366 16875 122 17888 1098 18225 9153 19322 10739 19322 1586 19744 0 19912 0 21094 2319 21178 12447 21178 20624 21178 20746 21178 21234 19828 19525 19575 11715 19322 12692 18562 12569 17972 17939 17972 20502 17550 20380 15862 19281 15694 10739 15272 13302 15019 12936 14091 21478 13753 21356 12150 19037 11897 10739 11222 3661 9872 6346 9872 6590 8859 5858 8522 6346 7172 6712 5822 6102 4472 9519 3122 9885 2109 9519 1772 8908 1772 9397 1097 9275 422 1098 422">
            <v:imagedata r:id="rId39" o:title="špš"/>
            <w10:wrap type="tight"/>
          </v:shape>
        </w:pict>
      </w:r>
      <w:r>
        <w:rPr>
          <w:noProof/>
          <w:sz w:val="28"/>
          <w:szCs w:val="28"/>
        </w:rPr>
        <w:pict w14:anchorId="55A4A584">
          <v:shape id="_x0000_s1129" type="#_x0000_t75" style="position:absolute;left:0;text-align:left;margin-left:333pt;margin-top:12.8pt;width:58.65pt;height:200.3pt;z-index:-251651584" wrapcoords="-174 0 -174 21549 21600 21549 21600 0 -174 0">
            <v:imagedata r:id="rId40" o:title="hgh"/>
            <w10:wrap type="tight"/>
          </v:shape>
        </w:pict>
      </w:r>
    </w:p>
    <w:p w14:paraId="36EED58F" w14:textId="77777777" w:rsidR="00320E54" w:rsidRPr="002265F8" w:rsidRDefault="002265F8" w:rsidP="00F94D93">
      <w:pPr>
        <w:ind w:left="360"/>
        <w:rPr>
          <w:sz w:val="28"/>
          <w:szCs w:val="28"/>
        </w:rPr>
      </w:pPr>
      <w:r w:rsidRPr="002265F8">
        <w:rPr>
          <w:sz w:val="28"/>
          <w:szCs w:val="28"/>
        </w:rPr>
        <w:t>a)</w:t>
      </w:r>
    </w:p>
    <w:p w14:paraId="03838F64" w14:textId="77777777" w:rsidR="00320E54" w:rsidRDefault="00320E54" w:rsidP="00F94D93">
      <w:pPr>
        <w:ind w:left="360"/>
      </w:pPr>
    </w:p>
    <w:p w14:paraId="6920AAE5" w14:textId="77777777" w:rsidR="00320E54" w:rsidRDefault="00320E54" w:rsidP="00F94D93">
      <w:pPr>
        <w:ind w:left="360"/>
      </w:pPr>
    </w:p>
    <w:p w14:paraId="2548FC8B" w14:textId="77777777" w:rsidR="00320E54" w:rsidRDefault="00320E54" w:rsidP="00F94D93">
      <w:pPr>
        <w:ind w:left="360"/>
      </w:pPr>
    </w:p>
    <w:p w14:paraId="7C0D22CE" w14:textId="77777777" w:rsidR="00320E54" w:rsidRDefault="00320E54" w:rsidP="00F94D93">
      <w:pPr>
        <w:ind w:left="360"/>
      </w:pPr>
    </w:p>
    <w:p w14:paraId="1EFD2F86" w14:textId="77777777" w:rsidR="00320E54" w:rsidRDefault="00320E54" w:rsidP="00F94D93">
      <w:pPr>
        <w:ind w:left="360"/>
      </w:pPr>
    </w:p>
    <w:p w14:paraId="7214F6BA" w14:textId="77777777" w:rsidR="00320E54" w:rsidRDefault="00320E54" w:rsidP="00F94D93">
      <w:pPr>
        <w:ind w:left="360"/>
      </w:pPr>
    </w:p>
    <w:p w14:paraId="294A2F9D" w14:textId="77777777" w:rsidR="00320E54" w:rsidRDefault="00320E54" w:rsidP="00F94D93">
      <w:pPr>
        <w:ind w:left="360"/>
      </w:pPr>
    </w:p>
    <w:p w14:paraId="1E115F32" w14:textId="77777777" w:rsidR="00320E54" w:rsidRDefault="00320E54" w:rsidP="00F94D93">
      <w:pPr>
        <w:ind w:left="360"/>
      </w:pPr>
    </w:p>
    <w:p w14:paraId="1B7DCDBE" w14:textId="77777777" w:rsidR="00320E54" w:rsidRDefault="00320E54" w:rsidP="00F94D93">
      <w:pPr>
        <w:ind w:left="360"/>
      </w:pPr>
    </w:p>
    <w:p w14:paraId="444ABDED" w14:textId="77777777" w:rsidR="00320E54" w:rsidRDefault="00320E54" w:rsidP="00F94D93">
      <w:pPr>
        <w:ind w:left="360"/>
      </w:pPr>
    </w:p>
    <w:p w14:paraId="02650704" w14:textId="77777777" w:rsidR="00320E54" w:rsidRDefault="00320E54" w:rsidP="00F94D93">
      <w:pPr>
        <w:ind w:left="360"/>
      </w:pPr>
    </w:p>
    <w:p w14:paraId="78CAD6BA" w14:textId="77777777" w:rsidR="00320E54" w:rsidRDefault="00320E54" w:rsidP="00F94D93">
      <w:pPr>
        <w:ind w:left="360"/>
      </w:pPr>
    </w:p>
    <w:p w14:paraId="189C9935" w14:textId="77777777" w:rsidR="00320E54" w:rsidRDefault="00320E54" w:rsidP="00F94D93">
      <w:pPr>
        <w:ind w:left="360"/>
      </w:pPr>
    </w:p>
    <w:p w14:paraId="4AAE4591" w14:textId="77777777" w:rsidR="00320E54" w:rsidRDefault="00320E54" w:rsidP="00F94D93">
      <w:pPr>
        <w:ind w:left="360"/>
      </w:pPr>
    </w:p>
    <w:p w14:paraId="1AAFB82D" w14:textId="77777777" w:rsidR="00CE50D1" w:rsidRDefault="00CE50D1" w:rsidP="00F94D93">
      <w:pPr>
        <w:ind w:left="360"/>
      </w:pPr>
    </w:p>
    <w:p w14:paraId="62394A6C" w14:textId="77777777" w:rsidR="00320E54" w:rsidRDefault="00320E54" w:rsidP="00F94D93">
      <w:pPr>
        <w:ind w:left="360"/>
      </w:pPr>
    </w:p>
    <w:p w14:paraId="4AE8F44A" w14:textId="77777777" w:rsidR="00CE50D1" w:rsidRDefault="00CE50D1" w:rsidP="00F94D93">
      <w:pPr>
        <w:ind w:left="360"/>
      </w:pPr>
    </w:p>
    <w:p w14:paraId="65F099AA" w14:textId="77777777" w:rsidR="002265F8" w:rsidRPr="002265F8" w:rsidRDefault="00A6035F" w:rsidP="002265F8">
      <w:pPr>
        <w:ind w:left="360"/>
        <w:rPr>
          <w:sz w:val="28"/>
          <w:szCs w:val="28"/>
        </w:rPr>
      </w:pPr>
      <w:r>
        <w:rPr>
          <w:noProof/>
        </w:rPr>
        <w:pict w14:anchorId="286EA3BA">
          <v:shape id="_x0000_s1132" type="#_x0000_t75" style="position:absolute;left:0;text-align:left;margin-left:45pt;margin-top:16.6pt;width:66.3pt;height:226.75pt;z-index:-251649536" wrapcoords="-177 0 -177 21564 21600 21564 21600 0 -177 0">
            <v:imagedata r:id="rId41" o:title="žžž"/>
            <w10:wrap type="tight"/>
          </v:shape>
        </w:pict>
      </w:r>
      <w:r w:rsidR="002265F8" w:rsidRPr="002265F8">
        <w:rPr>
          <w:sz w:val="28"/>
          <w:szCs w:val="28"/>
        </w:rPr>
        <w:t>b)</w:t>
      </w:r>
    </w:p>
    <w:p w14:paraId="5A440658" w14:textId="77777777" w:rsidR="00320E54" w:rsidRDefault="00A6035F" w:rsidP="00F94D93">
      <w:pPr>
        <w:ind w:left="360"/>
      </w:pPr>
      <w:r>
        <w:rPr>
          <w:noProof/>
        </w:rPr>
        <w:pict w14:anchorId="378BEA31">
          <v:shape id="_x0000_s1147" type="#_x0000_t75" style="position:absolute;left:0;text-align:left;margin-left:189pt;margin-top:11.25pt;width:122.5pt;height:146.3pt;z-index:-251647488" wrapcoords="1117 519 869 831 1366 2181 621 2181 124 2285 248 3946 3848 5504 621 6335 124 6542 124 7581 3600 8827 4717 8827 4593 10488 621 11112 0 11319 0 12565 8317 13812 10800 13812 4966 14642 4469 14850 4717 15473 372 15785 124 17031 1117 17446 9186 18796 10800 18796 1614 19315 0 19523 0 20977 2359 21081 9931 21081 18248 21081 18372 21081 18869 19419 17876 19212 10800 18796 13034 18173 12786 17135 15641 17135 20855 16719 20731 14642 19614 14435 10800 13812 13283 13500 13034 12358 21600 12046 21103 10488 21352 9969 18000 9554 5710 8827 6455 7165 6331 5815 5959 5504 19614 3946 19614 3842 20234 2285 19241 2181 16634 2181 19366 1765 19241 519 1117 519">
            <v:imagedata r:id="rId42" o:title="oooo"/>
            <w10:wrap type="tight"/>
          </v:shape>
        </w:pict>
      </w:r>
    </w:p>
    <w:p w14:paraId="7EB433E8" w14:textId="77777777" w:rsidR="00320E54" w:rsidRDefault="00320E54" w:rsidP="00F94D93">
      <w:pPr>
        <w:ind w:left="360"/>
      </w:pPr>
    </w:p>
    <w:p w14:paraId="62385898" w14:textId="77777777" w:rsidR="00320E54" w:rsidRDefault="00320E54" w:rsidP="00F94D93">
      <w:pPr>
        <w:ind w:left="360"/>
      </w:pPr>
    </w:p>
    <w:p w14:paraId="26ABAF3D" w14:textId="77777777" w:rsidR="00320E54" w:rsidRDefault="00320E54" w:rsidP="00F94D93">
      <w:pPr>
        <w:ind w:left="360"/>
      </w:pPr>
    </w:p>
    <w:p w14:paraId="236E7FD8" w14:textId="77777777" w:rsidR="00320E54" w:rsidRDefault="00320E54" w:rsidP="00F94D93">
      <w:pPr>
        <w:ind w:left="360"/>
      </w:pPr>
    </w:p>
    <w:p w14:paraId="612B3C49" w14:textId="77777777" w:rsidR="00320E54" w:rsidRDefault="00320E54" w:rsidP="00F94D93">
      <w:pPr>
        <w:ind w:left="360"/>
      </w:pPr>
    </w:p>
    <w:p w14:paraId="52B4ACE9" w14:textId="77777777" w:rsidR="00320E54" w:rsidRDefault="00320E54" w:rsidP="00F94D93">
      <w:pPr>
        <w:ind w:left="360"/>
      </w:pPr>
    </w:p>
    <w:p w14:paraId="785A522A" w14:textId="77777777" w:rsidR="00320E54" w:rsidRDefault="00320E54" w:rsidP="00F94D93">
      <w:pPr>
        <w:ind w:left="360"/>
      </w:pPr>
    </w:p>
    <w:p w14:paraId="3C0F0833" w14:textId="77777777" w:rsidR="00320E54" w:rsidRDefault="00320E54" w:rsidP="00F94D93">
      <w:pPr>
        <w:ind w:left="360"/>
      </w:pPr>
    </w:p>
    <w:p w14:paraId="27BA5895" w14:textId="77777777" w:rsidR="00320E54" w:rsidRDefault="00320E54" w:rsidP="00F94D93">
      <w:pPr>
        <w:ind w:left="360"/>
      </w:pPr>
    </w:p>
    <w:p w14:paraId="32E50D9E" w14:textId="77777777" w:rsidR="00320E54" w:rsidRDefault="00320E54" w:rsidP="00F94D93">
      <w:pPr>
        <w:ind w:left="360"/>
      </w:pPr>
    </w:p>
    <w:p w14:paraId="184836CD" w14:textId="77777777" w:rsidR="00320E54" w:rsidRDefault="00320E54" w:rsidP="00F94D93">
      <w:pPr>
        <w:ind w:left="360"/>
      </w:pPr>
    </w:p>
    <w:p w14:paraId="256B0621" w14:textId="77777777" w:rsidR="00320E54" w:rsidRDefault="00320E54" w:rsidP="00F94D93">
      <w:pPr>
        <w:ind w:left="360"/>
      </w:pPr>
    </w:p>
    <w:p w14:paraId="15D6E78C" w14:textId="77777777" w:rsidR="00320E54" w:rsidRDefault="00320E54" w:rsidP="00F94D93">
      <w:pPr>
        <w:ind w:left="360"/>
      </w:pPr>
    </w:p>
    <w:p w14:paraId="707DAB3E" w14:textId="77777777" w:rsidR="00320E54" w:rsidRDefault="00320E54" w:rsidP="00F94D93">
      <w:pPr>
        <w:ind w:left="360"/>
      </w:pPr>
    </w:p>
    <w:p w14:paraId="201F4B02" w14:textId="77777777" w:rsidR="00320E54" w:rsidRDefault="00320E54" w:rsidP="00F94D93">
      <w:pPr>
        <w:ind w:left="360"/>
      </w:pPr>
    </w:p>
    <w:p w14:paraId="6B8D4B57" w14:textId="77777777" w:rsidR="00320E54" w:rsidRDefault="00320E54" w:rsidP="00F94D93">
      <w:pPr>
        <w:ind w:left="360"/>
      </w:pPr>
    </w:p>
    <w:p w14:paraId="26902A9D" w14:textId="77777777" w:rsidR="00320E54" w:rsidRDefault="00320E54" w:rsidP="00F34B5B">
      <w:pPr>
        <w:ind w:left="360"/>
      </w:pPr>
    </w:p>
    <w:p w14:paraId="03BF92FE" w14:textId="77777777" w:rsidR="00F94D93" w:rsidRPr="00F94D93" w:rsidRDefault="00F94D93" w:rsidP="00F34B5B">
      <w:pPr>
        <w:ind w:left="360"/>
        <w:jc w:val="center"/>
      </w:pPr>
    </w:p>
    <w:sectPr w:rsidR="00F94D93" w:rsidRPr="00F94D93">
      <w:headerReference w:type="default" r:id="rId4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326C4B" w14:textId="77777777" w:rsidR="00BE544A" w:rsidRDefault="00BE544A">
      <w:r>
        <w:separator/>
      </w:r>
    </w:p>
  </w:endnote>
  <w:endnote w:type="continuationSeparator" w:id="0">
    <w:p w14:paraId="6144E55E" w14:textId="77777777" w:rsidR="00BE544A" w:rsidRDefault="00BE54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01064E" w14:textId="77777777" w:rsidR="00BE544A" w:rsidRDefault="00BE544A">
      <w:r>
        <w:separator/>
      </w:r>
    </w:p>
  </w:footnote>
  <w:footnote w:type="continuationSeparator" w:id="0">
    <w:p w14:paraId="33959DEF" w14:textId="77777777" w:rsidR="00BE544A" w:rsidRDefault="00BE54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970765" w14:textId="671BD67B" w:rsidR="004F5A0E" w:rsidRDefault="004F5A0E" w:rsidP="003D3E55">
    <w:pPr>
      <w:pStyle w:val="Header"/>
      <w:jc w:val="center"/>
    </w:pPr>
    <w:r>
      <w:t>Merjenje prožnostnega koeficienta vzmet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0.9pt;height:8.35pt" o:bullet="t">
        <v:imagedata r:id="rId1" o:title="BD21299_"/>
      </v:shape>
    </w:pict>
  </w:numPicBullet>
  <w:numPicBullet w:numPicBulletId="1">
    <w:pict>
      <v:shape id="_x0000_i1069" type="#_x0000_t75" style="width:10.9pt;height:10.9pt" o:bullet="t">
        <v:imagedata r:id="rId2" o:title="BD15018_"/>
        <o:lock v:ext="edit" cropping="t"/>
      </v:shape>
    </w:pict>
  </w:numPicBullet>
  <w:abstractNum w:abstractNumId="0" w15:restartNumberingAfterBreak="0">
    <w:nsid w:val="06B91672"/>
    <w:multiLevelType w:val="multilevel"/>
    <w:tmpl w:val="642C5CEE"/>
    <w:lvl w:ilvl="0">
      <w:start w:val="1"/>
      <w:numFmt w:val="bullet"/>
      <w:lvlText w:val=""/>
      <w:lvlPicBulletId w:val="1"/>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488359B"/>
    <w:multiLevelType w:val="multilevel"/>
    <w:tmpl w:val="B1E2B772"/>
    <w:lvl w:ilvl="0">
      <w:start w:val="1"/>
      <w:numFmt w:val="bullet"/>
      <w:lvlText w:val=""/>
      <w:lvlPicBulletId w:val="0"/>
      <w:lvlJc w:val="left"/>
      <w:pPr>
        <w:tabs>
          <w:tab w:val="num" w:pos="720"/>
        </w:tabs>
        <w:ind w:left="720" w:hanging="360"/>
      </w:pPr>
      <w:rPr>
        <w:rFonts w:ascii="Symbol" w:hAnsi="Symbol" w:hint="default"/>
        <w:color w:val="auto"/>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A657388"/>
    <w:multiLevelType w:val="hybridMultilevel"/>
    <w:tmpl w:val="6C462FD6"/>
    <w:lvl w:ilvl="0" w:tplc="04240017">
      <w:start w:val="1"/>
      <w:numFmt w:val="lowerLetter"/>
      <w:lvlText w:val="%1)"/>
      <w:lvlJc w:val="left"/>
      <w:pPr>
        <w:tabs>
          <w:tab w:val="num" w:pos="720"/>
        </w:tabs>
        <w:ind w:left="720" w:hanging="360"/>
      </w:pPr>
      <w:rPr>
        <w:rFonts w:hint="default"/>
      </w:rPr>
    </w:lvl>
    <w:lvl w:ilvl="1" w:tplc="04240019" w:tentative="1">
      <w:start w:val="1"/>
      <w:numFmt w:val="lowerLetter"/>
      <w:lvlText w:val="%2."/>
      <w:lvlJc w:val="left"/>
      <w:pPr>
        <w:tabs>
          <w:tab w:val="num" w:pos="1440"/>
        </w:tabs>
        <w:ind w:left="1440" w:hanging="360"/>
      </w:pPr>
    </w:lvl>
    <w:lvl w:ilvl="2" w:tplc="0424001B" w:tentative="1">
      <w:start w:val="1"/>
      <w:numFmt w:val="lowerRoman"/>
      <w:lvlText w:val="%3."/>
      <w:lvlJc w:val="right"/>
      <w:pPr>
        <w:tabs>
          <w:tab w:val="num" w:pos="2160"/>
        </w:tabs>
        <w:ind w:left="2160" w:hanging="180"/>
      </w:pPr>
    </w:lvl>
    <w:lvl w:ilvl="3" w:tplc="0424000F" w:tentative="1">
      <w:start w:val="1"/>
      <w:numFmt w:val="decimal"/>
      <w:lvlText w:val="%4."/>
      <w:lvlJc w:val="left"/>
      <w:pPr>
        <w:tabs>
          <w:tab w:val="num" w:pos="2880"/>
        </w:tabs>
        <w:ind w:left="2880" w:hanging="360"/>
      </w:pPr>
    </w:lvl>
    <w:lvl w:ilvl="4" w:tplc="04240019" w:tentative="1">
      <w:start w:val="1"/>
      <w:numFmt w:val="lowerLetter"/>
      <w:lvlText w:val="%5."/>
      <w:lvlJc w:val="left"/>
      <w:pPr>
        <w:tabs>
          <w:tab w:val="num" w:pos="3600"/>
        </w:tabs>
        <w:ind w:left="3600" w:hanging="360"/>
      </w:pPr>
    </w:lvl>
    <w:lvl w:ilvl="5" w:tplc="0424001B" w:tentative="1">
      <w:start w:val="1"/>
      <w:numFmt w:val="lowerRoman"/>
      <w:lvlText w:val="%6."/>
      <w:lvlJc w:val="right"/>
      <w:pPr>
        <w:tabs>
          <w:tab w:val="num" w:pos="4320"/>
        </w:tabs>
        <w:ind w:left="4320" w:hanging="180"/>
      </w:pPr>
    </w:lvl>
    <w:lvl w:ilvl="6" w:tplc="0424000F" w:tentative="1">
      <w:start w:val="1"/>
      <w:numFmt w:val="decimal"/>
      <w:lvlText w:val="%7."/>
      <w:lvlJc w:val="left"/>
      <w:pPr>
        <w:tabs>
          <w:tab w:val="num" w:pos="5040"/>
        </w:tabs>
        <w:ind w:left="5040" w:hanging="360"/>
      </w:pPr>
    </w:lvl>
    <w:lvl w:ilvl="7" w:tplc="04240019" w:tentative="1">
      <w:start w:val="1"/>
      <w:numFmt w:val="lowerLetter"/>
      <w:lvlText w:val="%8."/>
      <w:lvlJc w:val="left"/>
      <w:pPr>
        <w:tabs>
          <w:tab w:val="num" w:pos="5760"/>
        </w:tabs>
        <w:ind w:left="5760" w:hanging="360"/>
      </w:pPr>
    </w:lvl>
    <w:lvl w:ilvl="8" w:tplc="0424001B" w:tentative="1">
      <w:start w:val="1"/>
      <w:numFmt w:val="lowerRoman"/>
      <w:lvlText w:val="%9."/>
      <w:lvlJc w:val="right"/>
      <w:pPr>
        <w:tabs>
          <w:tab w:val="num" w:pos="6480"/>
        </w:tabs>
        <w:ind w:left="6480" w:hanging="180"/>
      </w:pPr>
    </w:lvl>
  </w:abstractNum>
  <w:abstractNum w:abstractNumId="3" w15:restartNumberingAfterBreak="0">
    <w:nsid w:val="3E2E3DD7"/>
    <w:multiLevelType w:val="hybridMultilevel"/>
    <w:tmpl w:val="2168F30A"/>
    <w:lvl w:ilvl="0" w:tplc="ED6C10DC">
      <w:start w:val="1"/>
      <w:numFmt w:val="bullet"/>
      <w:lvlText w:val=""/>
      <w:lvlPicBulletId w:val="1"/>
      <w:lvlJc w:val="left"/>
      <w:pPr>
        <w:tabs>
          <w:tab w:val="num" w:pos="720"/>
        </w:tabs>
        <w:ind w:left="72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391542F"/>
    <w:multiLevelType w:val="hybridMultilevel"/>
    <w:tmpl w:val="C3F4031C"/>
    <w:lvl w:ilvl="0" w:tplc="0424000D">
      <w:start w:val="1"/>
      <w:numFmt w:val="bullet"/>
      <w:lvlText w:val=""/>
      <w:lvlJc w:val="left"/>
      <w:pPr>
        <w:tabs>
          <w:tab w:val="num" w:pos="720"/>
        </w:tabs>
        <w:ind w:left="720" w:hanging="360"/>
      </w:pPr>
      <w:rPr>
        <w:rFonts w:ascii="Wingdings" w:hAnsi="Wingdings"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27921B6"/>
    <w:multiLevelType w:val="hybridMultilevel"/>
    <w:tmpl w:val="B1E2B772"/>
    <w:lvl w:ilvl="0" w:tplc="EE1EADF8">
      <w:start w:val="1"/>
      <w:numFmt w:val="bullet"/>
      <w:lvlText w:val=""/>
      <w:lvlPicBulletId w:val="0"/>
      <w:lvlJc w:val="left"/>
      <w:pPr>
        <w:tabs>
          <w:tab w:val="num" w:pos="720"/>
        </w:tabs>
        <w:ind w:left="72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88E78DB"/>
    <w:multiLevelType w:val="hybridMultilevel"/>
    <w:tmpl w:val="642C5CEE"/>
    <w:lvl w:ilvl="0" w:tplc="ED6C10DC">
      <w:start w:val="1"/>
      <w:numFmt w:val="bullet"/>
      <w:lvlText w:val=""/>
      <w:lvlPicBulletId w:val="1"/>
      <w:lvlJc w:val="left"/>
      <w:pPr>
        <w:tabs>
          <w:tab w:val="num" w:pos="720"/>
        </w:tabs>
        <w:ind w:left="720" w:hanging="360"/>
      </w:pPr>
      <w:rPr>
        <w:rFonts w:ascii="Symbol" w:hAnsi="Symbol" w:hint="default"/>
        <w:color w:val="auto"/>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5"/>
  </w:num>
  <w:num w:numId="3">
    <w:abstractNumId w:val="1"/>
  </w:num>
  <w:num w:numId="4">
    <w:abstractNumId w:val="6"/>
  </w:num>
  <w:num w:numId="5">
    <w:abstractNumId w:val="0"/>
  </w:num>
  <w:num w:numId="6">
    <w:abstractNumId w:val="3"/>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D3E55"/>
    <w:rsid w:val="00026233"/>
    <w:rsid w:val="00026CBC"/>
    <w:rsid w:val="000443B5"/>
    <w:rsid w:val="000C2223"/>
    <w:rsid w:val="001614AE"/>
    <w:rsid w:val="00162ADE"/>
    <w:rsid w:val="00175061"/>
    <w:rsid w:val="002265F8"/>
    <w:rsid w:val="00260660"/>
    <w:rsid w:val="00320E54"/>
    <w:rsid w:val="003876C9"/>
    <w:rsid w:val="003B01B5"/>
    <w:rsid w:val="003D3E55"/>
    <w:rsid w:val="003D46D2"/>
    <w:rsid w:val="003E6E51"/>
    <w:rsid w:val="00400375"/>
    <w:rsid w:val="00460174"/>
    <w:rsid w:val="00493888"/>
    <w:rsid w:val="004C3953"/>
    <w:rsid w:val="004F5A0E"/>
    <w:rsid w:val="004F72F7"/>
    <w:rsid w:val="005075CD"/>
    <w:rsid w:val="005215C1"/>
    <w:rsid w:val="00532D1D"/>
    <w:rsid w:val="00537BDA"/>
    <w:rsid w:val="00575C0A"/>
    <w:rsid w:val="0069401A"/>
    <w:rsid w:val="006C2B02"/>
    <w:rsid w:val="00715E1C"/>
    <w:rsid w:val="007D4D68"/>
    <w:rsid w:val="008712EB"/>
    <w:rsid w:val="008845B9"/>
    <w:rsid w:val="008C6470"/>
    <w:rsid w:val="008D35A8"/>
    <w:rsid w:val="008D53F5"/>
    <w:rsid w:val="0093137B"/>
    <w:rsid w:val="00953C84"/>
    <w:rsid w:val="00A310D4"/>
    <w:rsid w:val="00A6035F"/>
    <w:rsid w:val="00A91C6F"/>
    <w:rsid w:val="00AB1604"/>
    <w:rsid w:val="00B205A8"/>
    <w:rsid w:val="00B27AC5"/>
    <w:rsid w:val="00B70347"/>
    <w:rsid w:val="00BC43EA"/>
    <w:rsid w:val="00BE544A"/>
    <w:rsid w:val="00C36382"/>
    <w:rsid w:val="00CA69ED"/>
    <w:rsid w:val="00CE50D1"/>
    <w:rsid w:val="00D05203"/>
    <w:rsid w:val="00D267E3"/>
    <w:rsid w:val="00D7389F"/>
    <w:rsid w:val="00D94DF3"/>
    <w:rsid w:val="00E00ECA"/>
    <w:rsid w:val="00E1514B"/>
    <w:rsid w:val="00E335BE"/>
    <w:rsid w:val="00EB1564"/>
    <w:rsid w:val="00ED6839"/>
    <w:rsid w:val="00F21649"/>
    <w:rsid w:val="00F34B5B"/>
    <w:rsid w:val="00F7313A"/>
    <w:rsid w:val="00F94D93"/>
    <w:rsid w:val="00FE78F6"/>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67"/>
    <o:shapelayout v:ext="edit">
      <o:idmap v:ext="edit" data="1"/>
    </o:shapelayout>
  </w:shapeDefaults>
  <w:decimalSymbol w:val=","/>
  <w:listSeparator w:val=";"/>
  <w14:docId w14:val="7D588824"/>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D3E55"/>
    <w:pPr>
      <w:tabs>
        <w:tab w:val="center" w:pos="4536"/>
        <w:tab w:val="right" w:pos="9072"/>
      </w:tabs>
    </w:pPr>
  </w:style>
  <w:style w:type="paragraph" w:styleId="Footer">
    <w:name w:val="footer"/>
    <w:basedOn w:val="Normal"/>
    <w:rsid w:val="003D3E55"/>
    <w:pPr>
      <w:tabs>
        <w:tab w:val="center" w:pos="4536"/>
        <w:tab w:val="right" w:pos="9072"/>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2.wmf"/><Relationship Id="rId26" Type="http://schemas.openxmlformats.org/officeDocument/2006/relationships/image" Target="media/image18.wmf"/><Relationship Id="rId39" Type="http://schemas.openxmlformats.org/officeDocument/2006/relationships/image" Target="media/image27.wmf"/><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image" Target="media/image30.wmf"/><Relationship Id="rId7" Type="http://schemas.openxmlformats.org/officeDocument/2006/relationships/image" Target="media/image3.jpeg"/><Relationship Id="rId12" Type="http://schemas.openxmlformats.org/officeDocument/2006/relationships/image" Target="media/image7.wmf"/><Relationship Id="rId17" Type="http://schemas.openxmlformats.org/officeDocument/2006/relationships/image" Target="media/image11.jpeg"/><Relationship Id="rId25" Type="http://schemas.openxmlformats.org/officeDocument/2006/relationships/image" Target="media/image17.jpeg"/><Relationship Id="rId33" Type="http://schemas.openxmlformats.org/officeDocument/2006/relationships/image" Target="media/image23.wmf"/><Relationship Id="rId38"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3.jpeg"/><Relationship Id="rId29" Type="http://schemas.openxmlformats.org/officeDocument/2006/relationships/oleObject" Target="embeddings/oleObject6.bin"/><Relationship Id="rId41" Type="http://schemas.openxmlformats.org/officeDocument/2006/relationships/image" Target="media/image2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jpeg"/><Relationship Id="rId24" Type="http://schemas.openxmlformats.org/officeDocument/2006/relationships/image" Target="media/image16.jpeg"/><Relationship Id="rId32" Type="http://schemas.openxmlformats.org/officeDocument/2006/relationships/image" Target="media/image22.wmf"/><Relationship Id="rId37" Type="http://schemas.openxmlformats.org/officeDocument/2006/relationships/image" Target="media/image26.wmf"/><Relationship Id="rId40" Type="http://schemas.openxmlformats.org/officeDocument/2006/relationships/image" Target="media/image28.jpe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10.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image" Target="media/image21.jpe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9.wmf"/><Relationship Id="rId22" Type="http://schemas.openxmlformats.org/officeDocument/2006/relationships/oleObject" Target="embeddings/oleObject4.bin"/><Relationship Id="rId27" Type="http://schemas.openxmlformats.org/officeDocument/2006/relationships/oleObject" Target="embeddings/oleObject5.bin"/><Relationship Id="rId30" Type="http://schemas.openxmlformats.org/officeDocument/2006/relationships/image" Target="media/image20.wmf"/><Relationship Id="rId35" Type="http://schemas.openxmlformats.org/officeDocument/2006/relationships/image" Target="media/image24.wmf"/><Relationship Id="rId43" Type="http://schemas.openxmlformats.org/officeDocument/2006/relationships/header" Target="header1.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412</Words>
  <Characters>2354</Characters>
  <Application>Microsoft Office Word</Application>
  <DocSecurity>0</DocSecurity>
  <Lines>19</Lines>
  <Paragraphs>5</Paragraphs>
  <ScaleCrop>false</ScaleCrop>
  <Company/>
  <LinksUpToDate>false</LinksUpToDate>
  <CharactersWithSpaces>2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4-23T08:48:00Z</dcterms:created>
  <dcterms:modified xsi:type="dcterms:W3CDTF">2019-04-23T0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